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88" w:type="dxa"/>
        <w:jc w:val="center"/>
        <w:tblLook w:val="04A0" w:firstRow="1" w:lastRow="0" w:firstColumn="1" w:lastColumn="0" w:noHBand="0" w:noVBand="1"/>
      </w:tblPr>
      <w:tblGrid>
        <w:gridCol w:w="2633"/>
        <w:gridCol w:w="3468"/>
        <w:gridCol w:w="4387"/>
      </w:tblGrid>
      <w:tr w:rsidR="00C521BB" w:rsidRPr="00464B9B" w:rsidTr="00C8003F">
        <w:trPr>
          <w:trHeight w:val="432"/>
          <w:jc w:val="center"/>
        </w:trPr>
        <w:tc>
          <w:tcPr>
            <w:tcW w:w="2633" w:type="dxa"/>
            <w:vMerge w:val="restart"/>
          </w:tcPr>
          <w:p w:rsidR="00C521BB" w:rsidRPr="00B94EF5" w:rsidRDefault="009D696B" w:rsidP="00FF7F0D">
            <w:pPr>
              <w:spacing w:after="0" w:line="240" w:lineRule="auto"/>
              <w:jc w:val="center"/>
              <w:rPr>
                <w:rFonts w:ascii="Candara" w:hAnsi="Candara"/>
                <w:bCs/>
              </w:rPr>
            </w:pPr>
            <w:r>
              <w:rPr>
                <w:rFonts w:ascii="Candara" w:hAnsi="Candara"/>
                <w:noProof/>
              </w:rPr>
              <w:drawing>
                <wp:inline distT="0" distB="0" distL="0" distR="0" wp14:anchorId="207C412A" wp14:editId="59DC992F">
                  <wp:extent cx="1457325" cy="1476375"/>
                  <wp:effectExtent l="0" t="0" r="9525" b="9525"/>
                  <wp:docPr id="1" name="Picture 3" descr="C:\Users\Ayham\Desktop\Untitled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Ayham\Desktop\Untitled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21BB" w:rsidRPr="00B94EF5" w:rsidRDefault="009D696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7EED915D" wp14:editId="7AEE8F33">
                      <wp:simplePos x="0" y="0"/>
                      <wp:positionH relativeFrom="column">
                        <wp:posOffset>1593215</wp:posOffset>
                      </wp:positionH>
                      <wp:positionV relativeFrom="paragraph">
                        <wp:posOffset>76835</wp:posOffset>
                      </wp:positionV>
                      <wp:extent cx="5114290" cy="707390"/>
                      <wp:effectExtent l="12065" t="10160" r="7620" b="6350"/>
                      <wp:wrapNone/>
                      <wp:docPr id="48" name="Rectangle 3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14290" cy="707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BFBFBF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86" o:spid="_x0000_s1026" style="position:absolute;left:0;text-align:left;margin-left:125.45pt;margin-top:6.05pt;width:402.7pt;height:55.7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" filled="f" strokecolor="#bfbfbf"/>
                  </w:pict>
                </mc:Fallback>
              </mc:AlternateContent>
            </w: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7855" w:type="dxa"/>
            <w:gridSpan w:val="2"/>
            <w:tcBorders>
              <w:bottom w:val="single" w:sz="4" w:space="0" w:color="BFBFBF"/>
            </w:tcBorders>
          </w:tcPr>
          <w:p w:rsidR="00C521BB" w:rsidRPr="00464B9B" w:rsidRDefault="00C521BB" w:rsidP="00FF7F0D">
            <w:pPr>
              <w:spacing w:after="0" w:line="240" w:lineRule="auto"/>
              <w:jc w:val="center"/>
              <w:rPr>
                <w:rFonts w:ascii="Candara" w:hAnsi="Candara"/>
                <w:b/>
                <w:bCs/>
                <w:sz w:val="28"/>
                <w:szCs w:val="28"/>
              </w:rPr>
            </w:pPr>
            <w:r w:rsidRPr="00464B9B">
              <w:rPr>
                <w:rFonts w:ascii="Candara" w:hAnsi="Candara"/>
                <w:b/>
                <w:bCs/>
                <w:sz w:val="28"/>
                <w:szCs w:val="28"/>
              </w:rPr>
              <w:t>Saudi Electronic University</w:t>
            </w:r>
          </w:p>
        </w:tc>
      </w:tr>
      <w:tr w:rsidR="00C521BB" w:rsidRPr="00F727DF" w:rsidTr="00C8003F">
        <w:trPr>
          <w:trHeight w:val="987"/>
          <w:jc w:val="center"/>
        </w:trPr>
        <w:tc>
          <w:tcPr>
            <w:tcW w:w="2633" w:type="dxa"/>
            <w:vMerge/>
          </w:tcPr>
          <w:p w:rsidR="00C521BB" w:rsidRPr="00B94EF5" w:rsidRDefault="00C521BB" w:rsidP="00FF7F0D">
            <w:pPr>
              <w:spacing w:after="0" w:line="240" w:lineRule="auto"/>
              <w:rPr>
                <w:rFonts w:ascii="Candara" w:hAnsi="Candara"/>
              </w:rPr>
            </w:pPr>
          </w:p>
        </w:tc>
        <w:tc>
          <w:tcPr>
            <w:tcW w:w="3468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C521BB" w:rsidRPr="00974802" w:rsidRDefault="00C521BB" w:rsidP="00C8003F">
            <w:pPr>
              <w:spacing w:after="120" w:line="240" w:lineRule="auto"/>
              <w:ind w:right="-454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7480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inal Examination  </w:t>
            </w:r>
            <w:r w:rsidRPr="009748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orm</w:t>
            </w:r>
            <w:r w:rsidRPr="009748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C8003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  <w:r w:rsidRPr="009748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  <w:p w:rsidR="00C521BB" w:rsidRPr="00464B9B" w:rsidRDefault="00C521BB" w:rsidP="00FF7F0D">
            <w:pPr>
              <w:spacing w:after="0" w:line="240" w:lineRule="auto"/>
              <w:ind w:right="-454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ate:  </w:t>
            </w:r>
            <w:r w:rsidRPr="00464B9B">
              <w:rPr>
                <w:rFonts w:ascii="Times New Roman" w:hAnsi="Times New Roman" w:cs="Times New Roman"/>
                <w:sz w:val="26"/>
                <w:szCs w:val="26"/>
              </w:rPr>
              <w:t>23.12.2012</w:t>
            </w:r>
          </w:p>
        </w:tc>
        <w:tc>
          <w:tcPr>
            <w:tcW w:w="438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C8003F" w:rsidRPr="00C8003F" w:rsidRDefault="00C8003F" w:rsidP="00C8003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8003F">
              <w:rPr>
                <w:rFonts w:ascii="Times New Roman" w:hAnsi="Times New Roman" w:cs="Times New Roman"/>
                <w:b/>
                <w:sz w:val="26"/>
                <w:szCs w:val="26"/>
              </w:rPr>
              <w:t>Fundamentals of Mathematics</w:t>
            </w:r>
          </w:p>
          <w:p w:rsidR="00C521BB" w:rsidRPr="00B94EF5" w:rsidRDefault="00C8003F" w:rsidP="00C8003F">
            <w:pPr>
              <w:spacing w:after="0" w:line="240" w:lineRule="auto"/>
              <w:jc w:val="center"/>
              <w:rPr>
                <w:rFonts w:ascii="Candara" w:hAnsi="Candara"/>
              </w:rPr>
            </w:pPr>
            <w:r w:rsidRPr="00C8003F">
              <w:rPr>
                <w:rFonts w:ascii="Times New Roman" w:hAnsi="Times New Roman" w:cs="Times New Roman"/>
                <w:b/>
                <w:sz w:val="26"/>
                <w:szCs w:val="26"/>
              </w:rPr>
              <w:t>MATH 001</w:t>
            </w:r>
          </w:p>
        </w:tc>
      </w:tr>
      <w:tr w:rsidR="00C521BB" w:rsidRPr="00F727DF" w:rsidTr="00C8003F">
        <w:trPr>
          <w:trHeight w:val="1008"/>
          <w:jc w:val="center"/>
        </w:trPr>
        <w:tc>
          <w:tcPr>
            <w:tcW w:w="2633" w:type="dxa"/>
            <w:vMerge/>
          </w:tcPr>
          <w:p w:rsidR="00C521BB" w:rsidRPr="00B94EF5" w:rsidRDefault="00C521BB" w:rsidP="00FF7F0D">
            <w:pPr>
              <w:spacing w:after="0" w:line="240" w:lineRule="auto"/>
              <w:rPr>
                <w:rFonts w:ascii="Candara" w:hAnsi="Candara"/>
              </w:rPr>
            </w:pPr>
          </w:p>
        </w:tc>
        <w:tc>
          <w:tcPr>
            <w:tcW w:w="7855" w:type="dxa"/>
            <w:gridSpan w:val="2"/>
            <w:tcBorders>
              <w:top w:val="single" w:sz="4" w:space="0" w:color="BFBFBF"/>
            </w:tcBorders>
            <w:vAlign w:val="center"/>
          </w:tcPr>
          <w:p w:rsidR="00C521BB" w:rsidRDefault="00C521BB" w:rsidP="00FF7F0D">
            <w:pPr>
              <w:spacing w:before="120" w:after="120" w:line="36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521BB" w:rsidRDefault="00C521BB" w:rsidP="00FF7F0D">
            <w:pPr>
              <w:spacing w:before="120" w:after="120" w:line="36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521BB" w:rsidRPr="00F727DF" w:rsidRDefault="00C521BB" w:rsidP="00C521BB">
            <w:pPr>
              <w:spacing w:before="120" w:after="120" w:line="360" w:lineRule="auto"/>
              <w:ind w:right="47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27DF">
              <w:rPr>
                <w:rFonts w:ascii="Times New Roman" w:hAnsi="Times New Roman" w:cs="Times New Roman"/>
                <w:b/>
                <w:sz w:val="24"/>
                <w:szCs w:val="24"/>
              </w:rPr>
              <w:t>Student Name (ARABIC):</w:t>
            </w:r>
          </w:p>
          <w:p w:rsidR="00C521BB" w:rsidRPr="00F727DF" w:rsidRDefault="00C521BB" w:rsidP="00C8003F">
            <w:pPr>
              <w:spacing w:before="120" w:after="120" w:line="360" w:lineRule="auto"/>
              <w:ind w:right="485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</w:t>
            </w:r>
            <w:r w:rsidRPr="00F727DF">
              <w:rPr>
                <w:rFonts w:ascii="Times New Roman" w:hAnsi="Times New Roman" w:cs="Times New Roman"/>
                <w:b/>
                <w:sz w:val="24"/>
                <w:szCs w:val="24"/>
              </w:rPr>
              <w:t>Student ID:</w:t>
            </w:r>
          </w:p>
          <w:p w:rsidR="00C521BB" w:rsidRPr="00F727DF" w:rsidRDefault="00C521BB" w:rsidP="00FF7F0D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C521BB" w:rsidRDefault="00C521BB" w:rsidP="00FF7F0D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521BB" w:rsidRDefault="00C521BB" w:rsidP="00FF7F0D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521BB" w:rsidRPr="00464B9B" w:rsidRDefault="00C521BB" w:rsidP="00FF7F0D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4B9B">
              <w:rPr>
                <w:rFonts w:ascii="Times New Roman" w:hAnsi="Times New Roman" w:cs="Times New Roman"/>
                <w:b/>
                <w:sz w:val="24"/>
                <w:szCs w:val="24"/>
              </w:rPr>
              <w:t>Instructions:</w:t>
            </w:r>
          </w:p>
          <w:p w:rsidR="00C521BB" w:rsidRPr="00637A05" w:rsidRDefault="00C521BB" w:rsidP="00FF7F0D">
            <w:pPr>
              <w:pStyle w:val="Default"/>
              <w:spacing w:line="276" w:lineRule="auto"/>
              <w:jc w:val="both"/>
              <w:rPr>
                <w:b/>
                <w:bCs/>
              </w:rPr>
            </w:pPr>
            <w:r w:rsidRPr="00F727DF">
              <w:t xml:space="preserve">This exam duration is </w:t>
            </w:r>
            <w:r>
              <w:rPr>
                <w:b/>
                <w:bCs/>
              </w:rPr>
              <w:t>2</w:t>
            </w:r>
            <w:r w:rsidRPr="00637A05">
              <w:rPr>
                <w:b/>
                <w:bCs/>
              </w:rPr>
              <w:t xml:space="preserve"> hours. </w:t>
            </w:r>
          </w:p>
          <w:p w:rsidR="00C521BB" w:rsidRPr="00F727DF" w:rsidRDefault="00C521BB" w:rsidP="00FF7F0D">
            <w:pPr>
              <w:pStyle w:val="Default"/>
              <w:spacing w:line="276" w:lineRule="auto"/>
              <w:jc w:val="both"/>
            </w:pPr>
            <w:r w:rsidRPr="00F727DF">
              <w:t>This is NOT an open book exam.</w:t>
            </w:r>
          </w:p>
          <w:p w:rsidR="00C521BB" w:rsidRPr="00F727DF" w:rsidRDefault="00C521BB" w:rsidP="00FF7F0D">
            <w:pPr>
              <w:pStyle w:val="Default"/>
              <w:spacing w:line="276" w:lineRule="auto"/>
              <w:jc w:val="both"/>
            </w:pPr>
            <w:r w:rsidRPr="00F727DF">
              <w:t xml:space="preserve">The use of calculators is permitted. </w:t>
            </w:r>
          </w:p>
          <w:p w:rsidR="00C521BB" w:rsidRPr="00F727DF" w:rsidRDefault="00C521BB" w:rsidP="00FF7F0D">
            <w:pPr>
              <w:pStyle w:val="Default"/>
              <w:spacing w:line="276" w:lineRule="auto"/>
              <w:jc w:val="both"/>
            </w:pPr>
            <w:r w:rsidRPr="00F727DF">
              <w:t xml:space="preserve">The use of mobile phones is NOT permitted. </w:t>
            </w:r>
          </w:p>
          <w:p w:rsidR="00C521BB" w:rsidRPr="00F727DF" w:rsidRDefault="00C521BB" w:rsidP="00FF7F0D">
            <w:pPr>
              <w:pStyle w:val="Default"/>
              <w:spacing w:line="276" w:lineRule="auto"/>
              <w:jc w:val="both"/>
            </w:pPr>
            <w:r w:rsidRPr="00F727DF">
              <w:t xml:space="preserve">Please answer all </w:t>
            </w:r>
            <w:r>
              <w:t xml:space="preserve">the </w:t>
            </w:r>
            <w:r>
              <w:rPr>
                <w:b/>
                <w:bCs/>
              </w:rPr>
              <w:t>5</w:t>
            </w:r>
            <w:r w:rsidRPr="00F727DF">
              <w:t xml:space="preserve"> questions.</w:t>
            </w:r>
          </w:p>
          <w:p w:rsidR="00C521BB" w:rsidRPr="00F727DF" w:rsidRDefault="00C521BB" w:rsidP="00FF7F0D">
            <w:pPr>
              <w:pStyle w:val="Default"/>
              <w:spacing w:line="276" w:lineRule="auto"/>
              <w:jc w:val="both"/>
            </w:pPr>
            <w:r w:rsidRPr="00F727DF">
              <w:t xml:space="preserve">The number of pages is </w:t>
            </w:r>
            <w:r>
              <w:rPr>
                <w:b/>
                <w:bCs/>
              </w:rPr>
              <w:t>8</w:t>
            </w:r>
            <w:r w:rsidRPr="00637A05">
              <w:rPr>
                <w:b/>
                <w:bCs/>
              </w:rPr>
              <w:t xml:space="preserve"> pages</w:t>
            </w:r>
            <w:r w:rsidRPr="00F727DF">
              <w:t xml:space="preserve"> including this page.</w:t>
            </w:r>
          </w:p>
          <w:p w:rsidR="00C521BB" w:rsidRPr="00F727DF" w:rsidRDefault="00C521BB" w:rsidP="00FF7F0D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C521BB" w:rsidRDefault="00C521BB" w:rsidP="00FF7F0D">
            <w:pPr>
              <w:pStyle w:val="Default"/>
              <w:jc w:val="lowKashida"/>
              <w:rPr>
                <w:b/>
                <w:bCs/>
              </w:rPr>
            </w:pPr>
            <w:bookmarkStart w:id="0" w:name="OLE_LINK1"/>
            <w:bookmarkStart w:id="1" w:name="OLE_LINK2"/>
          </w:p>
          <w:p w:rsidR="00C521BB" w:rsidRDefault="00C521BB" w:rsidP="00FF7F0D">
            <w:pPr>
              <w:pStyle w:val="Default"/>
              <w:jc w:val="lowKashida"/>
              <w:rPr>
                <w:b/>
                <w:bCs/>
              </w:rPr>
            </w:pPr>
          </w:p>
          <w:p w:rsidR="00C521BB" w:rsidRDefault="00C521BB" w:rsidP="00FF7F0D">
            <w:pPr>
              <w:pStyle w:val="Default"/>
              <w:jc w:val="lowKashida"/>
              <w:rPr>
                <w:b/>
                <w:bCs/>
              </w:rPr>
            </w:pPr>
          </w:p>
          <w:p w:rsidR="00C521BB" w:rsidRDefault="00C521BB" w:rsidP="00FF7F0D">
            <w:pPr>
              <w:pStyle w:val="Default"/>
              <w:jc w:val="lowKashida"/>
              <w:rPr>
                <w:b/>
                <w:bCs/>
              </w:rPr>
            </w:pPr>
          </w:p>
          <w:p w:rsidR="00C521BB" w:rsidRPr="00F727DF" w:rsidRDefault="00C521BB" w:rsidP="00FF7F0D">
            <w:pPr>
              <w:pStyle w:val="Default"/>
              <w:jc w:val="lowKashida"/>
              <w:rPr>
                <w:b/>
                <w:bCs/>
              </w:rPr>
            </w:pPr>
            <w:r w:rsidRPr="00F727DF">
              <w:rPr>
                <w:b/>
                <w:bCs/>
              </w:rPr>
              <w:t>Marking Scheme:</w:t>
            </w:r>
          </w:p>
          <w:p w:rsidR="00C521BB" w:rsidRPr="00F727DF" w:rsidRDefault="00C521BB" w:rsidP="00FF7F0D">
            <w:pPr>
              <w:pStyle w:val="Default"/>
              <w:jc w:val="lowKashida"/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539"/>
              <w:gridCol w:w="1837"/>
              <w:gridCol w:w="2154"/>
              <w:gridCol w:w="2154"/>
            </w:tblGrid>
            <w:tr w:rsidR="00C521BB" w:rsidRPr="00F727DF" w:rsidTr="00FF7F0D">
              <w:trPr>
                <w:trHeight w:val="486"/>
              </w:trPr>
              <w:tc>
                <w:tcPr>
                  <w:tcW w:w="2376" w:type="dxa"/>
                  <w:gridSpan w:val="2"/>
                  <w:tcBorders>
                    <w:top w:val="nil"/>
                    <w:left w:val="nil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521BB" w:rsidRPr="00F727DF" w:rsidRDefault="00C521BB" w:rsidP="00FF7F0D">
                  <w:pPr>
                    <w:pStyle w:val="Default"/>
                    <w:spacing w:after="120"/>
                    <w:jc w:val="center"/>
                    <w:rPr>
                      <w:b/>
                      <w:bCs/>
                    </w:rPr>
                  </w:pPr>
                  <w:r w:rsidRPr="00F727DF">
                    <w:rPr>
                      <w:b/>
                      <w:bCs/>
                    </w:rPr>
                    <w:t>Question</w:t>
                  </w:r>
                </w:p>
              </w:tc>
              <w:tc>
                <w:tcPr>
                  <w:tcW w:w="2154" w:type="dxa"/>
                  <w:tcBorders>
                    <w:top w:val="nil"/>
                    <w:left w:val="single" w:sz="4" w:space="0" w:color="BFBFBF"/>
                    <w:bottom w:val="single" w:sz="4" w:space="0" w:color="BFBFBF"/>
                    <w:right w:val="nil"/>
                  </w:tcBorders>
                  <w:vAlign w:val="center"/>
                </w:tcPr>
                <w:p w:rsidR="00C521BB" w:rsidRPr="00F727DF" w:rsidRDefault="00C521BB" w:rsidP="00FF7F0D">
                  <w:pPr>
                    <w:pStyle w:val="Default"/>
                    <w:spacing w:after="120"/>
                    <w:jc w:val="center"/>
                    <w:rPr>
                      <w:b/>
                      <w:bCs/>
                    </w:rPr>
                  </w:pPr>
                  <w:r w:rsidRPr="00F727DF">
                    <w:rPr>
                      <w:b/>
                      <w:bCs/>
                    </w:rPr>
                    <w:t>Score</w:t>
                  </w:r>
                </w:p>
              </w:tc>
              <w:tc>
                <w:tcPr>
                  <w:tcW w:w="2154" w:type="dxa"/>
                  <w:vMerge w:val="restart"/>
                  <w:tcBorders>
                    <w:top w:val="nil"/>
                    <w:left w:val="single" w:sz="4" w:space="0" w:color="BFBFBF"/>
                    <w:right w:val="nil"/>
                  </w:tcBorders>
                  <w:vAlign w:val="center"/>
                </w:tcPr>
                <w:p w:rsidR="00C521BB" w:rsidRPr="00F727DF" w:rsidRDefault="00C521BB" w:rsidP="00FF7F0D">
                  <w:pPr>
                    <w:pStyle w:val="Default"/>
                    <w:spacing w:after="120"/>
                    <w:jc w:val="center"/>
                    <w:rPr>
                      <w:b/>
                      <w:bCs/>
                    </w:rPr>
                  </w:pPr>
                </w:p>
              </w:tc>
            </w:tr>
            <w:tr w:rsidR="00C521BB" w:rsidRPr="00F727DF" w:rsidTr="00FF7F0D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</w:pPr>
                  <w:r w:rsidRPr="00F727DF">
                    <w:t>1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  <w:r w:rsidRPr="00F727DF">
                    <w:t>(30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</w:tr>
            <w:tr w:rsidR="00C521BB" w:rsidRPr="00F727DF" w:rsidTr="00FF7F0D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</w:pPr>
                  <w:r w:rsidRPr="00F727DF">
                    <w:t>2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  <w:r w:rsidRPr="00F727DF">
                    <w:t>(</w:t>
                  </w:r>
                  <w:r>
                    <w:t>4</w:t>
                  </w:r>
                  <w:r w:rsidRPr="00F727DF"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</w:tr>
            <w:tr w:rsidR="00C521BB" w:rsidRPr="00F727DF" w:rsidTr="00FF7F0D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</w:pPr>
                  <w:r w:rsidRPr="00F727DF">
                    <w:t>3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  <w:r w:rsidRPr="00F727DF">
                    <w:t>(</w:t>
                  </w:r>
                  <w:r>
                    <w:t>4</w:t>
                  </w:r>
                  <w:r w:rsidRPr="00F727DF"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</w:tr>
            <w:tr w:rsidR="00C521BB" w:rsidRPr="00F727DF" w:rsidTr="00FF7F0D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</w:pPr>
                  <w:r w:rsidRPr="00F727DF">
                    <w:t>4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  <w:r w:rsidRPr="00F727DF">
                    <w:t>(</w:t>
                  </w:r>
                  <w:r>
                    <w:t>4</w:t>
                  </w:r>
                  <w:r w:rsidRPr="00F727DF"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</w:tr>
            <w:tr w:rsidR="00C521BB" w:rsidRPr="00F727DF" w:rsidTr="00FF7F0D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</w:pPr>
                  <w:r>
                    <w:t>5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  <w:r w:rsidRPr="00F727DF">
                    <w:t>(</w:t>
                  </w:r>
                  <w:r>
                    <w:t>8</w:t>
                  </w:r>
                  <w:r w:rsidRPr="00F727DF"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  <w:tc>
                <w:tcPr>
                  <w:tcW w:w="2154" w:type="dxa"/>
                  <w:tcBorders>
                    <w:left w:val="single" w:sz="4" w:space="0" w:color="BFBFBF"/>
                    <w:bottom w:val="single" w:sz="4" w:space="0" w:color="BFBFBF"/>
                    <w:right w:val="nil"/>
                  </w:tcBorders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</w:pPr>
                  <w:r w:rsidRPr="00F727DF">
                    <w:rPr>
                      <w:b/>
                      <w:bCs/>
                    </w:rPr>
                    <w:t>Signature</w:t>
                  </w:r>
                </w:p>
              </w:tc>
            </w:tr>
            <w:tr w:rsidR="00C521BB" w:rsidRPr="00F727DF" w:rsidTr="00FF7F0D">
              <w:trPr>
                <w:trHeight w:val="627"/>
              </w:trPr>
              <w:tc>
                <w:tcPr>
                  <w:tcW w:w="2376" w:type="dxa"/>
                  <w:gridSpan w:val="2"/>
                  <w:tcBorders>
                    <w:top w:val="single" w:sz="4" w:space="0" w:color="BFBFBF"/>
                    <w:left w:val="nil"/>
                    <w:bottom w:val="nil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  <w:rPr>
                      <w:b/>
                      <w:bCs/>
                    </w:rPr>
                  </w:pPr>
                  <w:r w:rsidRPr="00F727DF">
                    <w:rPr>
                      <w:b/>
                      <w:bCs/>
                    </w:rPr>
                    <w:t>TOTAL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nil"/>
                    <w:right w:val="nil"/>
                  </w:tcBorders>
                  <w:shd w:val="clear" w:color="auto" w:fill="auto"/>
                </w:tcPr>
                <w:p w:rsidR="00C521BB" w:rsidRPr="00F727DF" w:rsidRDefault="00C521BB" w:rsidP="00FF7F0D">
                  <w:pPr>
                    <w:pStyle w:val="Default"/>
                    <w:jc w:val="lowKashida"/>
                  </w:pP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nil"/>
                    <w:right w:val="nil"/>
                  </w:tcBorders>
                </w:tcPr>
                <w:p w:rsidR="00C521BB" w:rsidRPr="00F727DF" w:rsidRDefault="00C521BB" w:rsidP="00FF7F0D">
                  <w:pPr>
                    <w:pStyle w:val="Default"/>
                    <w:jc w:val="lowKashida"/>
                  </w:pPr>
                </w:p>
              </w:tc>
            </w:tr>
            <w:bookmarkEnd w:id="0"/>
            <w:bookmarkEnd w:id="1"/>
          </w:tbl>
          <w:p w:rsidR="00C521BB" w:rsidRPr="00F727DF" w:rsidRDefault="00C521BB" w:rsidP="00FF7F0D">
            <w:pPr>
              <w:pStyle w:val="Default"/>
              <w:jc w:val="lowKashida"/>
            </w:pPr>
          </w:p>
          <w:p w:rsidR="00C521BB" w:rsidRPr="00F727DF" w:rsidRDefault="00C521BB" w:rsidP="00FF7F0D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C521BB" w:rsidRPr="00F727DF" w:rsidRDefault="00C521BB" w:rsidP="00FF7F0D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</w:rPr>
            </w:pPr>
            <w:bookmarkStart w:id="2" w:name="_GoBack"/>
            <w:bookmarkEnd w:id="2"/>
          </w:p>
        </w:tc>
      </w:tr>
    </w:tbl>
    <w:p w:rsidR="00B61CCC" w:rsidRDefault="00B61CCC"/>
    <w:p w:rsidR="00B94725" w:rsidRDefault="00B94725"/>
    <w:tbl>
      <w:tblPr>
        <w:tblW w:w="10430" w:type="dxa"/>
        <w:tblInd w:w="-60" w:type="dxa"/>
        <w:tblLayout w:type="fixed"/>
        <w:tblLook w:val="04A0" w:firstRow="1" w:lastRow="0" w:firstColumn="1" w:lastColumn="0" w:noHBand="0" w:noVBand="1"/>
      </w:tblPr>
      <w:tblGrid>
        <w:gridCol w:w="2436"/>
        <w:gridCol w:w="2500"/>
        <w:gridCol w:w="2603"/>
        <w:gridCol w:w="2891"/>
      </w:tblGrid>
      <w:tr w:rsidR="00166069" w:rsidRPr="00D817CC" w:rsidTr="00D515B8">
        <w:trPr>
          <w:trHeight w:val="407"/>
        </w:trPr>
        <w:tc>
          <w:tcPr>
            <w:tcW w:w="10430" w:type="dxa"/>
            <w:gridSpan w:val="4"/>
          </w:tcPr>
          <w:p w:rsidR="00871000" w:rsidRDefault="00CB4DA9" w:rsidP="00224647">
            <w:pPr>
              <w:spacing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br w:type="page"/>
            </w:r>
            <w:r w:rsidR="00166069" w:rsidRPr="00256105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 1:</w:t>
            </w:r>
            <w:r w:rsidR="00166069"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(30 points) </w:t>
            </w:r>
          </w:p>
          <w:p w:rsidR="000C27CD" w:rsidRPr="00D817CC" w:rsidRDefault="00166069" w:rsidP="00D74FE4">
            <w:pPr>
              <w:spacing w:after="24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Choose the correct answer, write your answer in the table below:</w:t>
            </w:r>
          </w:p>
        </w:tc>
      </w:tr>
      <w:tr w:rsidR="00166069" w:rsidRPr="00D817CC" w:rsidTr="00224647">
        <w:trPr>
          <w:trHeight w:val="444"/>
        </w:trPr>
        <w:tc>
          <w:tcPr>
            <w:tcW w:w="10430" w:type="dxa"/>
            <w:gridSpan w:val="4"/>
            <w:vAlign w:val="center"/>
          </w:tcPr>
          <w:p w:rsidR="00166069" w:rsidRPr="00D817CC" w:rsidRDefault="00166069" w:rsidP="00224647">
            <w:pPr>
              <w:pStyle w:val="ListParagraph"/>
              <w:numPr>
                <w:ilvl w:val="0"/>
                <w:numId w:val="1"/>
              </w:numPr>
              <w:tabs>
                <w:tab w:val="left" w:pos="360"/>
              </w:tabs>
              <w:spacing w:before="36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value of the expression </w:t>
            </w:r>
            <w:r w:rsidR="00986698"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680" w:dyaOrig="320" w14:anchorId="4C2B95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6pt;height:15.6pt" o:ole="">
                  <v:imagedata r:id="rId9" o:title=""/>
                </v:shape>
                <o:OLEObject Type="Embed" ProgID="Equation.3" ShapeID="_x0000_i1025" DrawAspect="Content" ObjectID="_1512124366" r:id="rId10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="00986698"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80" w:dyaOrig="279" w14:anchorId="3F1DF42C">
                <v:shape id="_x0000_i1026" type="#_x0000_t75" style="width:29.4pt;height:14.4pt" o:ole="">
                  <v:imagedata r:id="rId11" o:title=""/>
                </v:shape>
                <o:OLEObject Type="Embed" ProgID="Equation.3" ShapeID="_x0000_i1026" DrawAspect="Content" ObjectID="_1512124367" r:id="rId12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986698"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580" w:dyaOrig="320" w14:anchorId="7B2CFFA4">
                <v:shape id="_x0000_i1027" type="#_x0000_t75" style="width:29.4pt;height:15.6pt" o:ole="">
                  <v:imagedata r:id="rId13" o:title=""/>
                </v:shape>
                <o:OLEObject Type="Embed" ProgID="Equation.3" ShapeID="_x0000_i1027" DrawAspect="Content" ObjectID="_1512124368" r:id="rId14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is equal to:</w:t>
            </w:r>
          </w:p>
        </w:tc>
      </w:tr>
      <w:tr w:rsidR="00166069" w:rsidRPr="00D817CC" w:rsidTr="00224647">
        <w:trPr>
          <w:trHeight w:val="482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166069" w:rsidRPr="00D817CC" w:rsidRDefault="00986698" w:rsidP="00224647">
            <w:pPr>
              <w:numPr>
                <w:ilvl w:val="0"/>
                <w:numId w:val="2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320" w:dyaOrig="279" w14:anchorId="0858379C">
                <v:shape id="_x0000_i1028" type="#_x0000_t75" style="width:15.6pt;height:14.4pt" o:ole="">
                  <v:imagedata r:id="rId15" o:title=""/>
                </v:shape>
                <o:OLEObject Type="Embed" ProgID="Equation.DSMT4" ShapeID="_x0000_i1028" DrawAspect="Content" ObjectID="_1512124369" r:id="rId16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166069" w:rsidRPr="00D817CC" w:rsidRDefault="00986698" w:rsidP="00224647">
            <w:pPr>
              <w:numPr>
                <w:ilvl w:val="0"/>
                <w:numId w:val="2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320" w:dyaOrig="279" w14:anchorId="3B5A070E">
                <v:shape id="_x0000_i1029" type="#_x0000_t75" style="width:15.6pt;height:14.4pt" o:ole="">
                  <v:imagedata r:id="rId17" o:title=""/>
                </v:shape>
                <o:OLEObject Type="Embed" ProgID="Equation.DSMT4" ShapeID="_x0000_i1029" DrawAspect="Content" ObjectID="_1512124370" r:id="rId18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166069" w:rsidRPr="00D817CC" w:rsidRDefault="00986698" w:rsidP="00224647">
            <w:pPr>
              <w:numPr>
                <w:ilvl w:val="0"/>
                <w:numId w:val="2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79" w:dyaOrig="279" w14:anchorId="07CD8473">
                <v:shape id="_x0000_i1030" type="#_x0000_t75" style="width:14.4pt;height:14.4pt" o:ole="">
                  <v:imagedata r:id="rId19" o:title=""/>
                </v:shape>
                <o:OLEObject Type="Embed" ProgID="Equation.DSMT4" ShapeID="_x0000_i1030" DrawAspect="Content" ObjectID="_1512124371" r:id="rId20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166069" w:rsidRPr="00103390" w:rsidRDefault="00986698" w:rsidP="00224647">
            <w:pPr>
              <w:numPr>
                <w:ilvl w:val="0"/>
                <w:numId w:val="2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highlight w:val="yellow"/>
              </w:rPr>
              <w:object w:dxaOrig="279" w:dyaOrig="279" w14:anchorId="725ED384">
                <v:shape id="_x0000_i1031" type="#_x0000_t75" style="width:14.4pt;height:14.4pt" o:ole="">
                  <v:imagedata r:id="rId21" o:title=""/>
                </v:shape>
                <o:OLEObject Type="Embed" ProgID="Equation.DSMT4" ShapeID="_x0000_i1031" DrawAspect="Content" ObjectID="_1512124372" r:id="rId22"/>
              </w:object>
            </w:r>
          </w:p>
        </w:tc>
      </w:tr>
      <w:tr w:rsidR="003E0C94" w:rsidRPr="00D817CC" w:rsidTr="00224647">
        <w:trPr>
          <w:trHeight w:val="482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3E0C94" w:rsidRPr="00D817CC" w:rsidRDefault="003E0C94" w:rsidP="00224647">
            <w:pPr>
              <w:numPr>
                <w:ilvl w:val="0"/>
                <w:numId w:val="1"/>
              </w:numPr>
              <w:spacing w:before="240" w:after="0" w:line="48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The translation of “ Four multiplied by some number” is:</w:t>
            </w:r>
          </w:p>
        </w:tc>
      </w:tr>
      <w:tr w:rsidR="00166069" w:rsidRPr="00D817CC" w:rsidTr="00224647">
        <w:trPr>
          <w:trHeight w:val="815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166069" w:rsidRPr="00D817CC" w:rsidRDefault="00986698" w:rsidP="00224647">
            <w:pPr>
              <w:numPr>
                <w:ilvl w:val="0"/>
                <w:numId w:val="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40" w:dyaOrig="620" w14:anchorId="3AE56172">
                <v:shape id="_x0000_i1032" type="#_x0000_t75" style="width:12pt;height:30.6pt" o:ole="">
                  <v:imagedata r:id="rId23" o:title=""/>
                </v:shape>
                <o:OLEObject Type="Embed" ProgID="Equation.DSMT4" ShapeID="_x0000_i1032" DrawAspect="Content" ObjectID="_1512124373" r:id="rId24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166069" w:rsidRPr="00D817CC" w:rsidRDefault="00986698" w:rsidP="00224647">
            <w:pPr>
              <w:numPr>
                <w:ilvl w:val="0"/>
                <w:numId w:val="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40" w:dyaOrig="279" w14:anchorId="0CD81AE0">
                <v:shape id="_x0000_i1033" type="#_x0000_t75" style="width:27pt;height:14.4pt" o:ole="">
                  <v:imagedata r:id="rId25" o:title=""/>
                </v:shape>
                <o:OLEObject Type="Embed" ProgID="Equation.DSMT4" ShapeID="_x0000_i1033" DrawAspect="Content" ObjectID="_1512124374" r:id="rId26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166069" w:rsidRPr="00D817CC" w:rsidRDefault="00986698" w:rsidP="00224647">
            <w:pPr>
              <w:numPr>
                <w:ilvl w:val="0"/>
                <w:numId w:val="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40" w:dyaOrig="620" w14:anchorId="598BA94A">
                <v:shape id="_x0000_i1034" type="#_x0000_t75" style="width:12pt;height:30.6pt" o:ole="">
                  <v:imagedata r:id="rId27" o:title=""/>
                </v:shape>
                <o:OLEObject Type="Embed" ProgID="Equation.DSMT4" ShapeID="_x0000_i1034" DrawAspect="Content" ObjectID="_1512124375" r:id="rId28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166069" w:rsidRPr="00103390" w:rsidRDefault="00986698" w:rsidP="00224647">
            <w:pPr>
              <w:numPr>
                <w:ilvl w:val="0"/>
                <w:numId w:val="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highlight w:val="yellow"/>
              </w:rPr>
              <w:object w:dxaOrig="320" w:dyaOrig="279" w14:anchorId="5DEA5246">
                <v:shape id="_x0000_i1035" type="#_x0000_t75" style="width:15.6pt;height:14.4pt" o:ole="">
                  <v:imagedata r:id="rId29" o:title=""/>
                </v:shape>
                <o:OLEObject Type="Embed" ProgID="Equation.DSMT4" ShapeID="_x0000_i1035" DrawAspect="Content" ObjectID="_1512124376" r:id="rId30"/>
              </w:object>
            </w:r>
          </w:p>
        </w:tc>
      </w:tr>
      <w:tr w:rsidR="003E0C94" w:rsidRPr="00D817CC" w:rsidTr="00224647">
        <w:trPr>
          <w:trHeight w:val="519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3E0C94" w:rsidRPr="00D817CC" w:rsidRDefault="006F50A4" w:rsidP="00224647">
            <w:pPr>
              <w:numPr>
                <w:ilvl w:val="0"/>
                <w:numId w:val="1"/>
              </w:numPr>
              <w:spacing w:before="240" w:after="0" w:line="48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slope of the line </w:t>
            </w:r>
            <w:r w:rsidR="00986698"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180" w:dyaOrig="320" w14:anchorId="016331D5">
                <v:shape id="_x0000_i1036" type="#_x0000_t75" style="width:59.4pt;height:15.6pt" o:ole="">
                  <v:imagedata r:id="rId31" o:title=""/>
                </v:shape>
                <o:OLEObject Type="Embed" ProgID="Equation.3" ShapeID="_x0000_i1036" DrawAspect="Content" ObjectID="_1512124377" r:id="rId32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166069" w:rsidRPr="00D817CC" w:rsidTr="00224647">
        <w:trPr>
          <w:trHeight w:val="482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166069" w:rsidRPr="00D817CC" w:rsidRDefault="00986698" w:rsidP="00224647">
            <w:pPr>
              <w:numPr>
                <w:ilvl w:val="0"/>
                <w:numId w:val="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320" w:dyaOrig="260" w14:anchorId="557B6928">
                <v:shape id="_x0000_i1037" type="#_x0000_t75" style="width:15.6pt;height:12.6pt" o:ole="">
                  <v:imagedata r:id="rId33" o:title=""/>
                </v:shape>
                <o:OLEObject Type="Embed" ProgID="Equation.DSMT4" ShapeID="_x0000_i1037" DrawAspect="Content" ObjectID="_1512124378" r:id="rId34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166069" w:rsidRPr="00103390" w:rsidRDefault="00986698" w:rsidP="00224647">
            <w:pPr>
              <w:numPr>
                <w:ilvl w:val="0"/>
                <w:numId w:val="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highlight w:val="yellow"/>
              </w:rPr>
              <w:object w:dxaOrig="320" w:dyaOrig="279" w14:anchorId="7A7E06E2">
                <v:shape id="_x0000_i1038" type="#_x0000_t75" style="width:15.6pt;height:14.4pt" o:ole="">
                  <v:imagedata r:id="rId35" o:title=""/>
                </v:shape>
                <o:OLEObject Type="Embed" ProgID="Equation.DSMT4" ShapeID="_x0000_i1038" DrawAspect="Content" ObjectID="_1512124379" r:id="rId36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166069" w:rsidRPr="00D817CC" w:rsidRDefault="00986698" w:rsidP="00224647">
            <w:pPr>
              <w:numPr>
                <w:ilvl w:val="0"/>
                <w:numId w:val="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00" w:dyaOrig="260" w14:anchorId="4FDB1239">
                <v:shape id="_x0000_i1039" type="#_x0000_t75" style="width:9.6pt;height:12.6pt" o:ole="">
                  <v:imagedata r:id="rId37" o:title=""/>
                </v:shape>
                <o:OLEObject Type="Embed" ProgID="Equation.DSMT4" ShapeID="_x0000_i1039" DrawAspect="Content" ObjectID="_1512124380" r:id="rId38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986698" w:rsidP="00224647">
            <w:pPr>
              <w:numPr>
                <w:ilvl w:val="0"/>
                <w:numId w:val="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80" w:dyaOrig="279" w14:anchorId="2256F3F1">
                <v:shape id="_x0000_i1040" type="#_x0000_t75" style="width:9pt;height:14.4pt" o:ole="">
                  <v:imagedata r:id="rId39" o:title=""/>
                </v:shape>
                <o:OLEObject Type="Embed" ProgID="Equation.DSMT4" ShapeID="_x0000_i1040" DrawAspect="Content" ObjectID="_1512124381" r:id="rId40"/>
              </w:object>
            </w:r>
          </w:p>
        </w:tc>
      </w:tr>
      <w:tr w:rsidR="00C40E61" w:rsidRPr="00D817CC" w:rsidTr="00224647">
        <w:trPr>
          <w:trHeight w:val="519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C40E61" w:rsidRPr="00D817CC" w:rsidRDefault="00C40E61" w:rsidP="00224647">
            <w:pPr>
              <w:numPr>
                <w:ilvl w:val="0"/>
                <w:numId w:val="1"/>
              </w:numPr>
              <w:spacing w:before="240" w:after="0" w:line="48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One of the following ordered pair is a solution of the equation </w:t>
            </w:r>
            <w:r w:rsidR="00986698"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060" w:dyaOrig="320" w14:anchorId="7CD93937">
                <v:shape id="_x0000_i1041" type="#_x0000_t75" style="width:53.4pt;height:15.6pt" o:ole="">
                  <v:imagedata r:id="rId41" o:title=""/>
                </v:shape>
                <o:OLEObject Type="Embed" ProgID="Equation.3" ShapeID="_x0000_i1041" DrawAspect="Content" ObjectID="_1512124382" r:id="rId42"/>
              </w:object>
            </w:r>
            <w:r w:rsidR="000C27CD"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10339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03390" w:rsidRPr="00103390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sym w:font="Wingdings" w:char="F0E8"/>
            </w:r>
            <w:r w:rsidR="00103390" w:rsidRPr="00103390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2x- 4 = y</w:t>
            </w:r>
          </w:p>
        </w:tc>
      </w:tr>
      <w:tr w:rsidR="006F50A4" w:rsidRPr="00D817CC" w:rsidTr="00224647">
        <w:trPr>
          <w:trHeight w:val="593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6F50A4" w:rsidRPr="00103390" w:rsidRDefault="00986698" w:rsidP="00224647">
            <w:pPr>
              <w:numPr>
                <w:ilvl w:val="0"/>
                <w:numId w:val="5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  <w:highlight w:val="yellow"/>
              </w:rPr>
              <w:object w:dxaOrig="600" w:dyaOrig="400" w14:anchorId="3474FCED">
                <v:shape id="_x0000_i1042" type="#_x0000_t75" style="width:30pt;height:20.4pt" o:ole="">
                  <v:imagedata r:id="rId43" o:title=""/>
                </v:shape>
                <o:OLEObject Type="Embed" ProgID="Equation.DSMT4" ShapeID="_x0000_i1042" DrawAspect="Content" ObjectID="_1512124383" r:id="rId44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6F50A4" w:rsidRPr="00D817CC" w:rsidRDefault="00986698" w:rsidP="00224647">
            <w:pPr>
              <w:numPr>
                <w:ilvl w:val="0"/>
                <w:numId w:val="5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600" w:dyaOrig="400" w14:anchorId="0717D303">
                <v:shape id="_x0000_i1043" type="#_x0000_t75" style="width:30pt;height:20.4pt" o:ole="">
                  <v:imagedata r:id="rId45" o:title=""/>
                </v:shape>
                <o:OLEObject Type="Embed" ProgID="Equation.DSMT4" ShapeID="_x0000_i1043" DrawAspect="Content" ObjectID="_1512124384" r:id="rId46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6F50A4" w:rsidRPr="00D817CC" w:rsidRDefault="00986698" w:rsidP="00224647">
            <w:pPr>
              <w:numPr>
                <w:ilvl w:val="0"/>
                <w:numId w:val="5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60" w:dyaOrig="400" w14:anchorId="3806D56F">
                <v:shape id="_x0000_i1044" type="#_x0000_t75" style="width:27.6pt;height:20.4pt" o:ole="">
                  <v:imagedata r:id="rId47" o:title=""/>
                </v:shape>
                <o:OLEObject Type="Embed" ProgID="Equation.DSMT4" ShapeID="_x0000_i1044" DrawAspect="Content" ObjectID="_1512124385" r:id="rId48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6F50A4" w:rsidRPr="00D817CC" w:rsidRDefault="00986698" w:rsidP="00224647">
            <w:pPr>
              <w:numPr>
                <w:ilvl w:val="0"/>
                <w:numId w:val="5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60" w:dyaOrig="400" w14:anchorId="7936D7C4">
                <v:shape id="_x0000_i1045" type="#_x0000_t75" style="width:27.6pt;height:20.4pt" o:ole="">
                  <v:imagedata r:id="rId49" o:title=""/>
                </v:shape>
                <o:OLEObject Type="Embed" ProgID="Equation.DSMT4" ShapeID="_x0000_i1045" DrawAspect="Content" ObjectID="_1512124386" r:id="rId50"/>
              </w:object>
            </w:r>
          </w:p>
        </w:tc>
      </w:tr>
      <w:tr w:rsidR="002142A6" w:rsidRPr="00D817CC" w:rsidTr="00224647">
        <w:trPr>
          <w:trHeight w:val="519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2142A6" w:rsidRPr="00D817CC" w:rsidRDefault="00934480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The Linear function w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hose graph has the slope </w:t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den>
              </m:f>
            </m:oMath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="00986698" w:rsidRPr="00D817CC">
              <w:rPr>
                <w:noProof/>
                <w:position w:val="-6"/>
              </w:rPr>
              <w:object w:dxaOrig="320" w:dyaOrig="279" w14:anchorId="48006F3E">
                <v:shape id="_x0000_i1046" type="#_x0000_t75" style="width:15.6pt;height:14.4pt" o:ole="">
                  <v:imagedata r:id="rId51" o:title=""/>
                </v:shape>
                <o:OLEObject Type="Embed" ProgID="Equation.DSMT4" ShapeID="_x0000_i1046" DrawAspect="Content" ObjectID="_1512124387" r:id="rId52"/>
              </w:object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y-intercept=-4</m:t>
              </m:r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986698" w:rsidRPr="00D817CC">
              <w:rPr>
                <w:noProof/>
                <w:position w:val="-10"/>
              </w:rPr>
              <w:object w:dxaOrig="1920" w:dyaOrig="320" w14:anchorId="53B86CDF">
                <v:shape id="_x0000_i1047" type="#_x0000_t75" style="width:96pt;height:15.6pt" o:ole="">
                  <v:imagedata r:id="rId53" o:title=""/>
                </v:shape>
                <o:OLEObject Type="Embed" ProgID="Equation.DSMT4" ShapeID="_x0000_i1047" DrawAspect="Content" ObjectID="_1512124388" r:id="rId54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>,  is:</w:t>
            </w:r>
          </w:p>
        </w:tc>
      </w:tr>
      <w:tr w:rsidR="006F50A4" w:rsidRPr="00D817CC" w:rsidTr="00224647">
        <w:trPr>
          <w:trHeight w:val="556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6F50A4" w:rsidRPr="00D817CC" w:rsidRDefault="00986698" w:rsidP="00224647">
            <w:pPr>
              <w:numPr>
                <w:ilvl w:val="0"/>
                <w:numId w:val="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noProof/>
                <w:position w:val="-10"/>
              </w:rPr>
              <w:object w:dxaOrig="1420" w:dyaOrig="320" w14:anchorId="65358E90">
                <v:shape id="_x0000_i1048" type="#_x0000_t75" style="width:71.4pt;height:15.6pt" o:ole="">
                  <v:imagedata r:id="rId55" o:title=""/>
                </v:shape>
                <o:OLEObject Type="Embed" ProgID="Equation.DSMT4" ShapeID="_x0000_i1048" DrawAspect="Content" ObjectID="_1512124389" r:id="rId56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6F50A4" w:rsidRPr="00D817CC" w:rsidRDefault="00986698" w:rsidP="00224647">
            <w:pPr>
              <w:numPr>
                <w:ilvl w:val="0"/>
                <w:numId w:val="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noProof/>
                <w:position w:val="-10"/>
              </w:rPr>
              <w:object w:dxaOrig="1400" w:dyaOrig="320" w14:anchorId="52AB0533">
                <v:shape id="_x0000_i1049" type="#_x0000_t75" style="width:69.6pt;height:15.6pt" o:ole="">
                  <v:imagedata r:id="rId57" o:title=""/>
                </v:shape>
                <o:OLEObject Type="Embed" ProgID="Equation.DSMT4" ShapeID="_x0000_i1049" DrawAspect="Content" ObjectID="_1512124390" r:id="rId58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6F50A4" w:rsidRPr="00103390" w:rsidRDefault="00986698" w:rsidP="00224647">
            <w:pPr>
              <w:numPr>
                <w:ilvl w:val="0"/>
                <w:numId w:val="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noProof/>
                <w:position w:val="-10"/>
                <w:highlight w:val="yellow"/>
              </w:rPr>
              <w:object w:dxaOrig="1560" w:dyaOrig="320" w14:anchorId="05F35C08">
                <v:shape id="_x0000_i1050" type="#_x0000_t75" style="width:78pt;height:15.6pt" o:ole="">
                  <v:imagedata r:id="rId59" o:title=""/>
                </v:shape>
                <o:OLEObject Type="Embed" ProgID="Equation.DSMT4" ShapeID="_x0000_i1050" DrawAspect="Content" ObjectID="_1512124391" r:id="rId60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6F50A4" w:rsidRPr="00D817CC" w:rsidRDefault="00986698" w:rsidP="00224647">
            <w:pPr>
              <w:numPr>
                <w:ilvl w:val="0"/>
                <w:numId w:val="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noProof/>
                <w:position w:val="-10"/>
              </w:rPr>
              <w:object w:dxaOrig="1540" w:dyaOrig="320" w14:anchorId="641E64F6">
                <v:shape id="_x0000_i1051" type="#_x0000_t75" style="width:77.4pt;height:15.6pt" o:ole="">
                  <v:imagedata r:id="rId61" o:title=""/>
                </v:shape>
                <o:OLEObject Type="Embed" ProgID="Equation.DSMT4" ShapeID="_x0000_i1051" DrawAspect="Content" ObjectID="_1512124392" r:id="rId62"/>
              </w:object>
            </w:r>
          </w:p>
        </w:tc>
      </w:tr>
      <w:tr w:rsidR="00934480" w:rsidRPr="00D817CC" w:rsidTr="00224647">
        <w:trPr>
          <w:trHeight w:val="482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934480" w:rsidRPr="00D817CC" w:rsidRDefault="009322AE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factorization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</w:t>
            </w:r>
            <w:r w:rsidR="00986698" w:rsidRPr="009322AE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1520" w:dyaOrig="320" w14:anchorId="7D142B32">
                <v:shape id="_x0000_i1052" type="#_x0000_t75" style="width:75.6pt;height:15.6pt" o:ole="">
                  <v:imagedata r:id="rId63" o:title=""/>
                </v:shape>
                <o:OLEObject Type="Embed" ProgID="Equation.DSMT4" ShapeID="_x0000_i1052" DrawAspect="Content" ObjectID="_1512124393" r:id="rId64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D31C1" w:rsidRPr="00D817CC">
              <w:rPr>
                <w:rFonts w:ascii="Times New Roman" w:hAnsi="Times New Roman" w:cs="Times New Roman"/>
                <w:sz w:val="24"/>
                <w:szCs w:val="24"/>
              </w:rPr>
              <w:t>is:</w:t>
            </w:r>
          </w:p>
        </w:tc>
      </w:tr>
      <w:tr w:rsidR="00934480" w:rsidRPr="00D817CC" w:rsidTr="00224647">
        <w:trPr>
          <w:trHeight w:val="593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934480" w:rsidRPr="00D817CC" w:rsidRDefault="00986698" w:rsidP="00224647">
            <w:pPr>
              <w:numPr>
                <w:ilvl w:val="0"/>
                <w:numId w:val="7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9322AE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359" w:dyaOrig="360" w14:anchorId="09CA2AB5">
                <v:shape id="_x0000_i1053" type="#_x0000_t75" style="width:68.4pt;height:18pt" o:ole="">
                  <v:imagedata r:id="rId65" o:title=""/>
                </v:shape>
                <o:OLEObject Type="Embed" ProgID="Equation.3" ShapeID="_x0000_i1053" DrawAspect="Content" ObjectID="_1512124394" r:id="rId66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934480" w:rsidRPr="00D817CC" w:rsidRDefault="00986698" w:rsidP="00224647">
            <w:pPr>
              <w:numPr>
                <w:ilvl w:val="0"/>
                <w:numId w:val="7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9322AE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380" w:dyaOrig="360" w14:anchorId="2BD519E0">
                <v:shape id="_x0000_i1054" type="#_x0000_t75" style="width:69pt;height:18pt" o:ole="">
                  <v:imagedata r:id="rId67" o:title=""/>
                </v:shape>
                <o:OLEObject Type="Embed" ProgID="Equation.3" ShapeID="_x0000_i1054" DrawAspect="Content" ObjectID="_1512124395" r:id="rId68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934480" w:rsidRPr="00103390" w:rsidRDefault="00986698" w:rsidP="00224647">
            <w:pPr>
              <w:numPr>
                <w:ilvl w:val="0"/>
                <w:numId w:val="7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highlight w:val="yellow"/>
              </w:rPr>
              <w:object w:dxaOrig="1380" w:dyaOrig="360" w14:anchorId="294E8217">
                <v:shape id="_x0000_i1055" type="#_x0000_t75" style="width:69pt;height:18pt" o:ole="">
                  <v:imagedata r:id="rId69" o:title=""/>
                </v:shape>
                <o:OLEObject Type="Embed" ProgID="Equation.3" ShapeID="_x0000_i1055" DrawAspect="Content" ObjectID="_1512124396" r:id="rId70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934480" w:rsidRPr="00D817CC" w:rsidRDefault="00986698" w:rsidP="00224647">
            <w:pPr>
              <w:numPr>
                <w:ilvl w:val="0"/>
                <w:numId w:val="7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9322AE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380" w:dyaOrig="360" w14:anchorId="43E16C6B">
                <v:shape id="_x0000_i1056" type="#_x0000_t75" style="width:69pt;height:18pt" o:ole="">
                  <v:imagedata r:id="rId71" o:title=""/>
                </v:shape>
                <o:OLEObject Type="Embed" ProgID="Equation.3" ShapeID="_x0000_i1056" DrawAspect="Content" ObjectID="_1512124397" r:id="rId72"/>
              </w:object>
            </w:r>
          </w:p>
        </w:tc>
      </w:tr>
      <w:tr w:rsidR="00AD31C1" w:rsidRPr="00D817CC" w:rsidTr="00224647">
        <w:trPr>
          <w:trHeight w:val="482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AD31C1" w:rsidRPr="00D817CC" w:rsidRDefault="00E74AE0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point 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 , 3</m:t>
                  </m:r>
                </m:e>
              </m:d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986698" w:rsidRPr="00D817CC"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</w:rPr>
              <w:object w:dxaOrig="720" w:dyaOrig="320" w14:anchorId="3A092A53">
                <v:shape id="_x0000_i1057" type="#_x0000_t75" style="width:36pt;height:15.6pt" o:ole="">
                  <v:imagedata r:id="rId73" o:title=""/>
                </v:shape>
                <o:OLEObject Type="Embed" ProgID="Equation.DSMT4" ShapeID="_x0000_i1057" DrawAspect="Content" ObjectID="_1512124398" r:id="rId74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 located in quadrant:</w:t>
            </w:r>
          </w:p>
        </w:tc>
      </w:tr>
      <w:tr w:rsidR="00934480" w:rsidRPr="00D817CC" w:rsidTr="00224647">
        <w:trPr>
          <w:trHeight w:val="519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934480" w:rsidRPr="00D817CC" w:rsidRDefault="00E74AE0" w:rsidP="00224647">
            <w:pPr>
              <w:numPr>
                <w:ilvl w:val="0"/>
                <w:numId w:val="8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934480" w:rsidRPr="00D817CC" w:rsidRDefault="00E74AE0" w:rsidP="00224647">
            <w:pPr>
              <w:numPr>
                <w:ilvl w:val="0"/>
                <w:numId w:val="8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934480" w:rsidRPr="00D817CC" w:rsidRDefault="00E74AE0" w:rsidP="00224647">
            <w:pPr>
              <w:numPr>
                <w:ilvl w:val="0"/>
                <w:numId w:val="8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934480" w:rsidRPr="00103390" w:rsidRDefault="00E74AE0" w:rsidP="00224647">
            <w:pPr>
              <w:numPr>
                <w:ilvl w:val="0"/>
                <w:numId w:val="8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IV</w:t>
            </w:r>
          </w:p>
        </w:tc>
      </w:tr>
      <w:tr w:rsidR="00E74AE0" w:rsidRPr="00D817CC" w:rsidTr="00224647">
        <w:trPr>
          <w:trHeight w:val="444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E74AE0" w:rsidRPr="00D817CC" w:rsidRDefault="00E74AE0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scientific notation of the number </w:t>
            </w:r>
            <w:r w:rsidR="00986698"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960" w:dyaOrig="279" w14:anchorId="0CA989BF">
                <v:shape id="_x0000_i1058" type="#_x0000_t75" style="width:48pt;height:14.4pt" o:ole="">
                  <v:imagedata r:id="rId75" o:title=""/>
                </v:shape>
                <o:OLEObject Type="Embed" ProgID="Equation.DSMT4" ShapeID="_x0000_i1058" DrawAspect="Content" ObjectID="_1512124399" r:id="rId76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934480" w:rsidRPr="00D817CC" w:rsidTr="00224647">
        <w:trPr>
          <w:trHeight w:val="593"/>
        </w:trPr>
        <w:tc>
          <w:tcPr>
            <w:tcW w:w="2436" w:type="dxa"/>
            <w:vAlign w:val="center"/>
          </w:tcPr>
          <w:p w:rsidR="00934480" w:rsidRPr="00D817CC" w:rsidRDefault="00986698" w:rsidP="00224647">
            <w:pPr>
              <w:numPr>
                <w:ilvl w:val="0"/>
                <w:numId w:val="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120" w:dyaOrig="360" w14:anchorId="5F1624D3">
                <v:shape id="_x0000_i1059" type="#_x0000_t75" style="width:56.4pt;height:18pt" o:ole="">
                  <v:imagedata r:id="rId77" o:title=""/>
                </v:shape>
                <o:OLEObject Type="Embed" ProgID="Equation.DSMT4" ShapeID="_x0000_i1059" DrawAspect="Content" ObjectID="_1512124400" r:id="rId78"/>
              </w:object>
            </w:r>
          </w:p>
        </w:tc>
        <w:tc>
          <w:tcPr>
            <w:tcW w:w="2500" w:type="dxa"/>
            <w:vAlign w:val="center"/>
          </w:tcPr>
          <w:p w:rsidR="00934480" w:rsidRPr="00103390" w:rsidRDefault="00986698" w:rsidP="00224647">
            <w:pPr>
              <w:numPr>
                <w:ilvl w:val="0"/>
                <w:numId w:val="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highlight w:val="yellow"/>
              </w:rPr>
              <w:object w:dxaOrig="1120" w:dyaOrig="360" w14:anchorId="6F8F9495">
                <v:shape id="_x0000_i1060" type="#_x0000_t75" style="width:56.4pt;height:18pt" o:ole="">
                  <v:imagedata r:id="rId79" o:title=""/>
                </v:shape>
                <o:OLEObject Type="Embed" ProgID="Equation.DSMT4" ShapeID="_x0000_i1060" DrawAspect="Content" ObjectID="_1512124401" r:id="rId80"/>
              </w:object>
            </w:r>
          </w:p>
        </w:tc>
        <w:tc>
          <w:tcPr>
            <w:tcW w:w="2603" w:type="dxa"/>
            <w:vAlign w:val="center"/>
          </w:tcPr>
          <w:p w:rsidR="00934480" w:rsidRPr="00D817CC" w:rsidRDefault="00986698" w:rsidP="00224647">
            <w:pPr>
              <w:numPr>
                <w:ilvl w:val="0"/>
                <w:numId w:val="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060" w:dyaOrig="360" w14:anchorId="7244017A">
                <v:shape id="_x0000_i1061" type="#_x0000_t75" style="width:53.4pt;height:18pt" o:ole="">
                  <v:imagedata r:id="rId81" o:title=""/>
                </v:shape>
                <o:OLEObject Type="Embed" ProgID="Equation.DSMT4" ShapeID="_x0000_i1061" DrawAspect="Content" ObjectID="_1512124402" r:id="rId82"/>
              </w:object>
            </w:r>
          </w:p>
        </w:tc>
        <w:tc>
          <w:tcPr>
            <w:tcW w:w="2891" w:type="dxa"/>
            <w:vAlign w:val="center"/>
          </w:tcPr>
          <w:p w:rsidR="00934480" w:rsidRPr="00D817CC" w:rsidRDefault="00986698" w:rsidP="00224647">
            <w:pPr>
              <w:numPr>
                <w:ilvl w:val="0"/>
                <w:numId w:val="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060" w:dyaOrig="360" w14:anchorId="35F98E25">
                <v:shape id="_x0000_i1062" type="#_x0000_t75" style="width:53.4pt;height:18pt" o:ole="">
                  <v:imagedata r:id="rId83" o:title=""/>
                </v:shape>
                <o:OLEObject Type="Embed" ProgID="Equation.DSMT4" ShapeID="_x0000_i1062" DrawAspect="Content" ObjectID="_1512124403" r:id="rId84"/>
              </w:object>
            </w:r>
          </w:p>
        </w:tc>
      </w:tr>
      <w:tr w:rsidR="00E74AE0" w:rsidRPr="00D817CC" w:rsidTr="00224647">
        <w:trPr>
          <w:trHeight w:val="815"/>
        </w:trPr>
        <w:tc>
          <w:tcPr>
            <w:tcW w:w="10430" w:type="dxa"/>
            <w:gridSpan w:val="4"/>
            <w:vAlign w:val="center"/>
          </w:tcPr>
          <w:p w:rsidR="00E74AE0" w:rsidRPr="00D817CC" w:rsidRDefault="00E74AE0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The</w:t>
            </w:r>
            <w:r w:rsidR="00EC3C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et of numbers for which the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rational expression 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x+1</m:t>
                  </m:r>
                </m:den>
              </m:f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986698" w:rsidRPr="00AC59BC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1300" w:dyaOrig="660" w14:anchorId="41CEFFC7">
                <v:shape id="_x0000_i1063" type="#_x0000_t75" style="width:65.4pt;height:33pt" o:ole="">
                  <v:imagedata r:id="rId85" o:title=""/>
                </v:shape>
                <o:OLEObject Type="Embed" ProgID="Equation.DSMT4" ShapeID="_x0000_i1063" DrawAspect="Content" ObjectID="_1512124404" r:id="rId86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 not defined </w:t>
            </w:r>
            <w:r w:rsidR="00EC3C73">
              <w:rPr>
                <w:rFonts w:ascii="Times New Roman" w:eastAsia="Times New Roman" w:hAnsi="Times New Roman" w:cs="Times New Roman"/>
                <w:sz w:val="24"/>
                <w:szCs w:val="24"/>
              </w:rPr>
              <w:t>is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E74AE0" w:rsidRPr="00D817CC" w:rsidTr="00224647">
        <w:trPr>
          <w:trHeight w:val="556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E74AE0" w:rsidRPr="00D817CC" w:rsidRDefault="00986698" w:rsidP="00224647">
            <w:pPr>
              <w:numPr>
                <w:ilvl w:val="0"/>
                <w:numId w:val="10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EC3C73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720" w:dyaOrig="320" w14:anchorId="3D374312">
                <v:shape id="_x0000_i1064" type="#_x0000_t75" style="width:36pt;height:15.6pt" o:ole="">
                  <v:imagedata r:id="rId87" o:title=""/>
                </v:shape>
                <o:OLEObject Type="Embed" ProgID="Equation.DSMT4" ShapeID="_x0000_i1064" DrawAspect="Content" ObjectID="_1512124405" r:id="rId88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E74AE0" w:rsidRPr="00D817CC" w:rsidRDefault="00986698" w:rsidP="00224647">
            <w:pPr>
              <w:numPr>
                <w:ilvl w:val="0"/>
                <w:numId w:val="10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EC3C73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859" w:dyaOrig="320" w14:anchorId="0C14D1D9">
                <v:shape id="_x0000_i1065" type="#_x0000_t75" style="width:42.6pt;height:15.6pt" o:ole="">
                  <v:imagedata r:id="rId89" o:title=""/>
                </v:shape>
                <o:OLEObject Type="Embed" ProgID="Equation.DSMT4" ShapeID="_x0000_i1065" DrawAspect="Content" ObjectID="_1512124406" r:id="rId90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E74AE0" w:rsidRPr="00D817CC" w:rsidRDefault="00986698" w:rsidP="00224647">
            <w:pPr>
              <w:numPr>
                <w:ilvl w:val="0"/>
                <w:numId w:val="10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EC3C73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540" w:dyaOrig="320" w14:anchorId="15C3302D">
                <v:shape id="_x0000_i1066" type="#_x0000_t75" style="width:27pt;height:15.6pt" o:ole="">
                  <v:imagedata r:id="rId91" o:title=""/>
                </v:shape>
                <o:OLEObject Type="Embed" ProgID="Equation.DSMT4" ShapeID="_x0000_i1066" DrawAspect="Content" ObjectID="_1512124407" r:id="rId92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E74AE0" w:rsidRPr="009D696B" w:rsidRDefault="00986698" w:rsidP="00224647">
            <w:pPr>
              <w:numPr>
                <w:ilvl w:val="0"/>
                <w:numId w:val="10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9D696B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highlight w:val="yellow"/>
              </w:rPr>
              <w:object w:dxaOrig="700" w:dyaOrig="320" w14:anchorId="7C1BE69E">
                <v:shape id="_x0000_i1067" type="#_x0000_t75" style="width:35.4pt;height:15.6pt" o:ole="">
                  <v:imagedata r:id="rId93" o:title=""/>
                </v:shape>
                <o:OLEObject Type="Embed" ProgID="Equation.DSMT4" ShapeID="_x0000_i1067" DrawAspect="Content" ObjectID="_1512124408" r:id="rId94"/>
              </w:object>
            </w:r>
          </w:p>
        </w:tc>
      </w:tr>
      <w:tr w:rsidR="00453BEA" w:rsidRPr="00D817CC" w:rsidTr="00224647">
        <w:trPr>
          <w:trHeight w:val="482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453BEA" w:rsidRPr="00D817CC" w:rsidRDefault="00453BEA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result of </w:t>
            </w:r>
            <w:r w:rsidR="00986698"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600" w:dyaOrig="320" w14:anchorId="556B250C">
                <v:shape id="_x0000_i1068" type="#_x0000_t75" style="width:30pt;height:15.6pt" o:ole="">
                  <v:imagedata r:id="rId95" o:title=""/>
                </v:shape>
                <o:OLEObject Type="Embed" ProgID="Equation.3" ShapeID="_x0000_i1068" DrawAspect="Content" ObjectID="_1512124409" r:id="rId96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 w:rsidRPr="00D817CC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</w:t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:</w:t>
            </w:r>
          </w:p>
        </w:tc>
      </w:tr>
      <w:tr w:rsidR="00E74AE0" w:rsidRPr="00D817CC" w:rsidTr="00224647">
        <w:trPr>
          <w:trHeight w:val="556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E74AE0" w:rsidRPr="00D817CC" w:rsidRDefault="00986698" w:rsidP="00224647">
            <w:pPr>
              <w:numPr>
                <w:ilvl w:val="0"/>
                <w:numId w:val="11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20" w14:anchorId="0A791BB3">
                <v:shape id="_x0000_i1069" type="#_x0000_t75" style="width:9.6pt;height:10.8pt" o:ole="">
                  <v:imagedata r:id="rId97" o:title=""/>
                </v:shape>
                <o:OLEObject Type="Embed" ProgID="Equation.3" ShapeID="_x0000_i1069" DrawAspect="Content" ObjectID="_1512124410" r:id="rId98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E74AE0" w:rsidRPr="009D696B" w:rsidRDefault="00986698" w:rsidP="00224647">
            <w:pPr>
              <w:numPr>
                <w:ilvl w:val="0"/>
                <w:numId w:val="11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9D696B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highlight w:val="yellow"/>
              </w:rPr>
              <w:object w:dxaOrig="279" w:dyaOrig="320" w14:anchorId="63284970">
                <v:shape id="_x0000_i1070" type="#_x0000_t75" style="width:14.4pt;height:15.6pt" o:ole="">
                  <v:imagedata r:id="rId99" o:title=""/>
                </v:shape>
                <o:OLEObject Type="Embed" ProgID="Equation.3" ShapeID="_x0000_i1070" DrawAspect="Content" ObjectID="_1512124411" r:id="rId100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E74AE0" w:rsidRPr="00D817CC" w:rsidRDefault="00986698" w:rsidP="00224647">
            <w:pPr>
              <w:numPr>
                <w:ilvl w:val="0"/>
                <w:numId w:val="11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320" w:dyaOrig="320" w14:anchorId="1B963C5C">
                <v:shape id="_x0000_i1071" type="#_x0000_t75" style="width:15.6pt;height:15.6pt" o:ole="">
                  <v:imagedata r:id="rId101" o:title=""/>
                </v:shape>
                <o:OLEObject Type="Embed" ProgID="Equation.3" ShapeID="_x0000_i1071" DrawAspect="Content" ObjectID="_1512124412" r:id="rId102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986698" w:rsidP="00224647">
            <w:pPr>
              <w:numPr>
                <w:ilvl w:val="0"/>
                <w:numId w:val="11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39" w:dyaOrig="260" w14:anchorId="6D9653C2">
                <v:shape id="_x0000_i1072" type="#_x0000_t75" style="width:6.6pt;height:12.6pt" o:ole="">
                  <v:imagedata r:id="rId103" o:title=""/>
                </v:shape>
                <o:OLEObject Type="Embed" ProgID="Equation.3" ShapeID="_x0000_i1072" DrawAspect="Content" ObjectID="_1512124413" r:id="rId104"/>
              </w:object>
            </w:r>
          </w:p>
        </w:tc>
      </w:tr>
      <w:tr w:rsidR="00453BEA" w:rsidRPr="00D817CC" w:rsidTr="00224647">
        <w:trPr>
          <w:trHeight w:val="482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453BEA" w:rsidRPr="00D817CC" w:rsidRDefault="00A53AFC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0"/>
                  <w:szCs w:val="20"/>
                </w:rPr>
                <m:t xml:space="preserve">x-intercepts </m:t>
              </m:r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986698" w:rsidRPr="00D817CC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380" w:dyaOrig="220" w14:anchorId="3B183E7A">
                <v:shape id="_x0000_i1073" type="#_x0000_t75" style="width:18.6pt;height:11.4pt" o:ole="">
                  <v:imagedata r:id="rId105" o:title=""/>
                </v:shape>
                <o:OLEObject Type="Embed" ProgID="Equation.DSMT4" ShapeID="_x0000_i1073" DrawAspect="Content" ObjectID="_1512124414" r:id="rId106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ntercepts of the equation </w:t>
            </w:r>
            <w:r w:rsidR="00986698" w:rsidRPr="00D817CC"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</w:rPr>
              <w:object w:dxaOrig="1219" w:dyaOrig="320" w14:anchorId="2C2191AF">
                <v:shape id="_x0000_i1074" type="#_x0000_t75" style="width:60.6pt;height:15.6pt" o:ole="">
                  <v:imagedata r:id="rId107" o:title=""/>
                </v:shape>
                <o:OLEObject Type="Embed" ProgID="Equation.DSMT4" ShapeID="_x0000_i1074" DrawAspect="Content" ObjectID="_1512124415" r:id="rId108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:</w:t>
            </w:r>
            <w:r w:rsidR="006B28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74AE0" w:rsidRPr="00D817CC" w:rsidTr="00224647">
        <w:trPr>
          <w:trHeight w:val="630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E74AE0" w:rsidRPr="00D817CC" w:rsidRDefault="00986698" w:rsidP="00224647">
            <w:pPr>
              <w:numPr>
                <w:ilvl w:val="0"/>
                <w:numId w:val="12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noProof/>
                <w:position w:val="-14"/>
                <w:sz w:val="24"/>
                <w:szCs w:val="24"/>
              </w:rPr>
              <w:object w:dxaOrig="580" w:dyaOrig="400" w14:anchorId="1EDEA55E">
                <v:shape id="_x0000_i1075" type="#_x0000_t75" style="width:29.4pt;height:20.4pt" o:ole="">
                  <v:imagedata r:id="rId109" o:title=""/>
                </v:shape>
                <o:OLEObject Type="Embed" ProgID="Equation.DSMT4" ShapeID="_x0000_i1075" DrawAspect="Content" ObjectID="_1512124416" r:id="rId110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E74AE0" w:rsidRPr="00D817CC" w:rsidRDefault="00986698" w:rsidP="00224647">
            <w:pPr>
              <w:numPr>
                <w:ilvl w:val="0"/>
                <w:numId w:val="12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noProof/>
                <w:position w:val="-14"/>
                <w:sz w:val="24"/>
                <w:szCs w:val="24"/>
              </w:rPr>
              <w:object w:dxaOrig="560" w:dyaOrig="400" w14:anchorId="5E7AC2DD">
                <v:shape id="_x0000_i1076" type="#_x0000_t75" style="width:27.6pt;height:20.4pt" o:ole="">
                  <v:imagedata r:id="rId111" o:title=""/>
                </v:shape>
                <o:OLEObject Type="Embed" ProgID="Equation.DSMT4" ShapeID="_x0000_i1076" DrawAspect="Content" ObjectID="_1512124417" r:id="rId112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E74AE0" w:rsidRPr="006B2800" w:rsidRDefault="00986698" w:rsidP="00224647">
            <w:pPr>
              <w:numPr>
                <w:ilvl w:val="0"/>
                <w:numId w:val="12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6B2800">
              <w:rPr>
                <w:rFonts w:ascii="Times New Roman" w:eastAsia="Times New Roman" w:hAnsi="Times New Roman" w:cs="Times New Roman"/>
                <w:noProof/>
                <w:position w:val="-14"/>
                <w:sz w:val="24"/>
                <w:szCs w:val="24"/>
                <w:highlight w:val="yellow"/>
              </w:rPr>
              <w:object w:dxaOrig="720" w:dyaOrig="400" w14:anchorId="26928F93">
                <v:shape id="_x0000_i1077" type="#_x0000_t75" style="width:36pt;height:20.4pt" o:ole="">
                  <v:imagedata r:id="rId113" o:title=""/>
                </v:shape>
                <o:OLEObject Type="Embed" ProgID="Equation.DSMT4" ShapeID="_x0000_i1077" DrawAspect="Content" ObjectID="_1512124418" r:id="rId114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986698" w:rsidP="00224647">
            <w:pPr>
              <w:numPr>
                <w:ilvl w:val="0"/>
                <w:numId w:val="12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noProof/>
                <w:position w:val="-14"/>
                <w:sz w:val="24"/>
                <w:szCs w:val="24"/>
              </w:rPr>
              <w:object w:dxaOrig="700" w:dyaOrig="400" w14:anchorId="5F9AB478">
                <v:shape id="_x0000_i1078" type="#_x0000_t75" style="width:35.4pt;height:20.4pt" o:ole="">
                  <v:imagedata r:id="rId115" o:title=""/>
                </v:shape>
                <o:OLEObject Type="Embed" ProgID="Equation.DSMT4" ShapeID="_x0000_i1078" DrawAspect="Content" ObjectID="_1512124419" r:id="rId116"/>
              </w:object>
            </w:r>
          </w:p>
        </w:tc>
      </w:tr>
      <w:tr w:rsidR="00DB684E" w:rsidRPr="00D817CC" w:rsidTr="00224647">
        <w:trPr>
          <w:trHeight w:val="444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DB684E" w:rsidRPr="00D817CC" w:rsidRDefault="006A0E4F" w:rsidP="00951A4B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A53AFC"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0% of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A53AFC" w:rsidRPr="00D817C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22673B">
              <w:rPr>
                <w:rFonts w:ascii="Times New Roman" w:hAnsi="Times New Roman" w:cs="Times New Roman"/>
                <w:sz w:val="24"/>
                <w:szCs w:val="24"/>
              </w:rPr>
              <w:t xml:space="preserve"> is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951A4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51A4B" w:rsidRPr="00951A4B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sym w:font="Wingdings" w:char="F0E8"/>
            </w:r>
            <w:r w:rsidR="00951A4B" w:rsidRPr="00951A4B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highlight w:val="yellow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highlight w:val="yellow"/>
                    </w:rPr>
                    <m:t>4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highlight w:val="yellow"/>
                    </w:rPr>
                    <m:t>100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 xml:space="preserve"> ×20=8     or     0.40 ×20=8</m:t>
              </m:r>
            </m:oMath>
          </w:p>
        </w:tc>
      </w:tr>
      <w:tr w:rsidR="00DB684E" w:rsidRPr="00D817CC" w:rsidTr="00224647">
        <w:trPr>
          <w:trHeight w:val="519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DB684E" w:rsidRPr="00D817CC" w:rsidRDefault="00951A4B" w:rsidP="00224647">
            <w:pPr>
              <w:numPr>
                <w:ilvl w:val="0"/>
                <w:numId w:val="13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DB684E" w:rsidRPr="00D817CC" w:rsidRDefault="006A0E4F" w:rsidP="00224647">
            <w:pPr>
              <w:numPr>
                <w:ilvl w:val="0"/>
                <w:numId w:val="13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DB684E" w:rsidRPr="00951A4B" w:rsidRDefault="00951A4B" w:rsidP="00224647">
            <w:pPr>
              <w:numPr>
                <w:ilvl w:val="0"/>
                <w:numId w:val="13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8</w: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DB684E" w:rsidRPr="00D817CC" w:rsidRDefault="006A0E4F" w:rsidP="00224647">
            <w:pPr>
              <w:numPr>
                <w:ilvl w:val="0"/>
                <w:numId w:val="13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6A0E4F" w:rsidRPr="00D817CC" w:rsidTr="00224647">
        <w:trPr>
          <w:trHeight w:val="778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6A0E4F" w:rsidRPr="00D817CC" w:rsidRDefault="006A0E4F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domain of the function </w:t>
            </w:r>
            <w:r w:rsidR="00986698" w:rsidRPr="00D817CC"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</w:rPr>
              <w:object w:dxaOrig="1400" w:dyaOrig="620" w14:anchorId="4D0A5707">
                <v:shape id="_x0000_i1079" type="#_x0000_t75" style="width:69.6pt;height:30.6pt" o:ole="">
                  <v:imagedata r:id="rId117" o:title=""/>
                </v:shape>
                <o:OLEObject Type="Embed" ProgID="Equation.DSMT4" ShapeID="_x0000_i1079" DrawAspect="Content" ObjectID="_1512124420" r:id="rId118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6A0E4F" w:rsidRPr="00D817CC" w:rsidTr="00224647">
        <w:trPr>
          <w:trHeight w:val="667"/>
        </w:trPr>
        <w:tc>
          <w:tcPr>
            <w:tcW w:w="4936" w:type="dxa"/>
            <w:gridSpan w:val="2"/>
            <w:vAlign w:val="center"/>
          </w:tcPr>
          <w:p w:rsidR="006A0E4F" w:rsidRPr="00D817CC" w:rsidRDefault="00986698" w:rsidP="00224647">
            <w:pPr>
              <w:numPr>
                <w:ilvl w:val="0"/>
                <w:numId w:val="1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noProof/>
                <w:position w:val="-16"/>
                <w:sz w:val="24"/>
                <w:szCs w:val="24"/>
              </w:rPr>
              <w:object w:dxaOrig="3300" w:dyaOrig="440" w14:anchorId="20B995EA">
                <v:shape id="_x0000_i1080" type="#_x0000_t75" style="width:165pt;height:21.6pt" o:ole="">
                  <v:imagedata r:id="rId119" o:title=""/>
                </v:shape>
                <o:OLEObject Type="Embed" ProgID="Equation.DSMT4" ShapeID="_x0000_i1080" DrawAspect="Content" ObjectID="_1512124421" r:id="rId120"/>
              </w:object>
            </w:r>
          </w:p>
        </w:tc>
        <w:tc>
          <w:tcPr>
            <w:tcW w:w="5494" w:type="dxa"/>
            <w:gridSpan w:val="2"/>
            <w:vAlign w:val="center"/>
          </w:tcPr>
          <w:p w:rsidR="006A0E4F" w:rsidRPr="00D817CC" w:rsidRDefault="00986698" w:rsidP="00224647">
            <w:pPr>
              <w:numPr>
                <w:ilvl w:val="0"/>
                <w:numId w:val="1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noProof/>
                <w:position w:val="-16"/>
                <w:sz w:val="24"/>
                <w:szCs w:val="24"/>
              </w:rPr>
              <w:object w:dxaOrig="3300" w:dyaOrig="440" w14:anchorId="0AB8FAD7">
                <v:shape id="_x0000_i1081" type="#_x0000_t75" style="width:165pt;height:21.6pt" o:ole="">
                  <v:imagedata r:id="rId121" o:title=""/>
                </v:shape>
                <o:OLEObject Type="Embed" ProgID="Equation.DSMT4" ShapeID="_x0000_i1081" DrawAspect="Content" ObjectID="_1512124422" r:id="rId122"/>
              </w:object>
            </w:r>
          </w:p>
        </w:tc>
      </w:tr>
      <w:tr w:rsidR="006A0E4F" w:rsidRPr="00D817CC" w:rsidTr="00224647">
        <w:trPr>
          <w:trHeight w:val="630"/>
        </w:trPr>
        <w:tc>
          <w:tcPr>
            <w:tcW w:w="4936" w:type="dxa"/>
            <w:gridSpan w:val="2"/>
            <w:tcBorders>
              <w:bottom w:val="single" w:sz="4" w:space="0" w:color="auto"/>
            </w:tcBorders>
            <w:vAlign w:val="center"/>
          </w:tcPr>
          <w:p w:rsidR="006A0E4F" w:rsidRPr="00D817CC" w:rsidRDefault="00986698" w:rsidP="00224647">
            <w:pPr>
              <w:numPr>
                <w:ilvl w:val="0"/>
                <w:numId w:val="1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noProof/>
                <w:position w:val="-16"/>
                <w:sz w:val="24"/>
                <w:szCs w:val="24"/>
              </w:rPr>
              <w:object w:dxaOrig="3440" w:dyaOrig="440" w14:anchorId="757BD2DC">
                <v:shape id="_x0000_i1082" type="#_x0000_t75" style="width:171.6pt;height:21.6pt" o:ole="">
                  <v:imagedata r:id="rId123" o:title=""/>
                </v:shape>
                <o:OLEObject Type="Embed" ProgID="Equation.DSMT4" ShapeID="_x0000_i1082" DrawAspect="Content" ObjectID="_1512124423" r:id="rId124"/>
              </w:object>
            </w:r>
          </w:p>
        </w:tc>
        <w:tc>
          <w:tcPr>
            <w:tcW w:w="5494" w:type="dxa"/>
            <w:gridSpan w:val="2"/>
            <w:tcBorders>
              <w:bottom w:val="single" w:sz="4" w:space="0" w:color="auto"/>
            </w:tcBorders>
            <w:vAlign w:val="center"/>
          </w:tcPr>
          <w:p w:rsidR="006A0E4F" w:rsidRPr="009D7570" w:rsidRDefault="00986698" w:rsidP="00224647">
            <w:pPr>
              <w:numPr>
                <w:ilvl w:val="0"/>
                <w:numId w:val="1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9D7570">
              <w:rPr>
                <w:rFonts w:ascii="Times New Roman" w:eastAsia="Times New Roman" w:hAnsi="Times New Roman" w:cs="Times New Roman"/>
                <w:noProof/>
                <w:position w:val="-16"/>
                <w:sz w:val="24"/>
                <w:szCs w:val="24"/>
                <w:highlight w:val="yellow"/>
              </w:rPr>
              <w:object w:dxaOrig="3300" w:dyaOrig="440" w14:anchorId="2A552A13">
                <v:shape id="_x0000_i1083" type="#_x0000_t75" style="width:165pt;height:21.6pt" o:ole="">
                  <v:imagedata r:id="rId125" o:title=""/>
                </v:shape>
                <o:OLEObject Type="Embed" ProgID="Equation.DSMT4" ShapeID="_x0000_i1083" DrawAspect="Content" ObjectID="_1512124424" r:id="rId126"/>
              </w:object>
            </w:r>
          </w:p>
        </w:tc>
      </w:tr>
      <w:tr w:rsidR="001449E4" w:rsidRPr="00D817CC" w:rsidTr="00224647">
        <w:trPr>
          <w:trHeight w:val="963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1449E4" w:rsidRPr="00D817CC" w:rsidRDefault="001449E4" w:rsidP="009D7570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The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value of </w:t>
            </w:r>
            <w:r w:rsidR="00986698"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740" w:dyaOrig="360" w14:anchorId="203BE0F6">
                <v:shape id="_x0000_i1084" type="#_x0000_t75" style="width:87pt;height:18pt" o:ole="">
                  <v:imagedata r:id="rId127" o:title=""/>
                </v:shape>
                <o:OLEObject Type="Embed" ProgID="Equation.DSMT4" ShapeID="_x0000_i1084" DrawAspect="Content" ObjectID="_1512124425" r:id="rId128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-3x+1</m:t>
              </m:r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when </w:t>
            </w:r>
            <w:r w:rsidR="00986698"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60" w:dyaOrig="279" w14:anchorId="343210D7">
                <v:shape id="_x0000_i1085" type="#_x0000_t75" style="width:27.6pt;height:14.4pt" o:ole="">
                  <v:imagedata r:id="rId129" o:title=""/>
                </v:shape>
                <o:OLEObject Type="Embed" ProgID="Equation.DSMT4" ShapeID="_x0000_i1085" DrawAspect="Content" ObjectID="_1512124426" r:id="rId130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</w:t>
            </w:r>
            <w:r w:rsidRPr="00345AE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:</w:t>
            </w:r>
            <w:r w:rsidR="009D7570" w:rsidRPr="00345AE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  <w:r w:rsidR="009D7570" w:rsidRPr="00345AE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sym w:font="Wingdings" w:char="F0E8"/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 xml:space="preserve"> 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3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1 → 4-6+1 → -1</m:t>
              </m:r>
            </m:oMath>
          </w:p>
        </w:tc>
      </w:tr>
      <w:tr w:rsidR="001449E4" w:rsidRPr="00D817CC" w:rsidTr="00224647">
        <w:trPr>
          <w:trHeight w:val="482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1449E4" w:rsidRPr="009D7570" w:rsidRDefault="009D7570" w:rsidP="00224647">
            <w:pPr>
              <w:numPr>
                <w:ilvl w:val="0"/>
                <w:numId w:val="15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9D7570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-1</w: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1449E4" w:rsidRPr="00D817CC" w:rsidRDefault="00986698" w:rsidP="00224647">
            <w:pPr>
              <w:numPr>
                <w:ilvl w:val="0"/>
                <w:numId w:val="15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7FBCC8EA">
                <v:shape id="_x0000_i1086" type="#_x0000_t75" style="width:9.6pt;height:14.4pt" o:ole="">
                  <v:imagedata r:id="rId131" o:title=""/>
                </v:shape>
                <o:OLEObject Type="Embed" ProgID="Equation.DSMT4" ShapeID="_x0000_i1086" DrawAspect="Content" ObjectID="_1512124427" r:id="rId132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1449E4" w:rsidRPr="00D817CC" w:rsidRDefault="00986698" w:rsidP="00224647">
            <w:pPr>
              <w:numPr>
                <w:ilvl w:val="0"/>
                <w:numId w:val="15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39" w:dyaOrig="260" w14:anchorId="0874BDC9">
                <v:shape id="_x0000_i1087" type="#_x0000_t75" style="width:6.6pt;height:12.6pt" o:ole="">
                  <v:imagedata r:id="rId133" o:title=""/>
                </v:shape>
                <o:OLEObject Type="Embed" ProgID="Equation.DSMT4" ShapeID="_x0000_i1087" DrawAspect="Content" ObjectID="_1512124428" r:id="rId134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1449E4" w:rsidRPr="00D817CC" w:rsidRDefault="009D7570" w:rsidP="00224647">
            <w:pPr>
              <w:numPr>
                <w:ilvl w:val="0"/>
                <w:numId w:val="15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449E4" w:rsidRPr="00D817CC" w:rsidTr="00224647">
        <w:trPr>
          <w:trHeight w:val="137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1449E4" w:rsidRPr="00D817CC" w:rsidRDefault="00AC59BC" w:rsidP="00345AE3">
            <w:pPr>
              <w:pStyle w:val="ListParagraph"/>
              <w:numPr>
                <w:ilvl w:val="0"/>
                <w:numId w:val="1"/>
              </w:numPr>
              <w:spacing w:before="240" w:after="120" w:line="48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he result of the division</w:t>
            </w:r>
            <w:r w:rsidR="00565F70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w:r w:rsidR="00986698" w:rsidRPr="00D817CC">
              <w:rPr>
                <w:noProof/>
                <w:position w:val="-24"/>
              </w:rPr>
              <w:object w:dxaOrig="1080" w:dyaOrig="660" w14:anchorId="01A17667">
                <v:shape id="_x0000_i1088" type="#_x0000_t75" style="width:54pt;height:33pt" o:ole="">
                  <v:imagedata r:id="rId135" o:title=""/>
                </v:shape>
                <o:OLEObject Type="Embed" ProgID="Equation.DSMT4" ShapeID="_x0000_i1088" DrawAspect="Content" ObjectID="_1512124429" r:id="rId136"/>
              </w:object>
            </w:r>
            <w:r w:rsidR="00565F70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is: </w:t>
            </w:r>
          </w:p>
        </w:tc>
      </w:tr>
      <w:tr w:rsidR="001449E4" w:rsidRPr="00D817CC" w:rsidTr="00224647">
        <w:trPr>
          <w:trHeight w:val="519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1449E4" w:rsidRPr="00D817CC" w:rsidRDefault="00986698" w:rsidP="00224647">
            <w:pPr>
              <w:numPr>
                <w:ilvl w:val="0"/>
                <w:numId w:val="1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020" w:dyaOrig="320" w14:anchorId="2A48119B">
                <v:shape id="_x0000_i1089" type="#_x0000_t75" style="width:51pt;height:15.6pt" o:ole="">
                  <v:imagedata r:id="rId137" o:title=""/>
                </v:shape>
                <o:OLEObject Type="Embed" ProgID="Equation.DSMT4" ShapeID="_x0000_i1089" DrawAspect="Content" ObjectID="_1512124430" r:id="rId138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1449E4" w:rsidRPr="00D817CC" w:rsidRDefault="00986698" w:rsidP="00224647">
            <w:pPr>
              <w:numPr>
                <w:ilvl w:val="0"/>
                <w:numId w:val="1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020" w:dyaOrig="320" w14:anchorId="29D82607">
                <v:shape id="_x0000_i1090" type="#_x0000_t75" style="width:51pt;height:15.6pt" o:ole="">
                  <v:imagedata r:id="rId139" o:title=""/>
                </v:shape>
                <o:OLEObject Type="Embed" ProgID="Equation.DSMT4" ShapeID="_x0000_i1090" DrawAspect="Content" ObjectID="_1512124431" r:id="rId140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1449E4" w:rsidRPr="00345AE3" w:rsidRDefault="00986698" w:rsidP="00224647">
            <w:pPr>
              <w:numPr>
                <w:ilvl w:val="0"/>
                <w:numId w:val="1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highlight w:val="yellow"/>
              </w:rPr>
              <w:object w:dxaOrig="940" w:dyaOrig="320" w14:anchorId="64379ACB">
                <v:shape id="_x0000_i1091" type="#_x0000_t75" style="width:47.4pt;height:15.6pt" o:ole="">
                  <v:imagedata r:id="rId141" o:title=""/>
                </v:shape>
                <o:OLEObject Type="Embed" ProgID="Equation.DSMT4" ShapeID="_x0000_i1091" DrawAspect="Content" ObjectID="_1512124432" r:id="rId142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1449E4" w:rsidRPr="00D817CC" w:rsidRDefault="00986698" w:rsidP="00224647">
            <w:pPr>
              <w:numPr>
                <w:ilvl w:val="0"/>
                <w:numId w:val="1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960" w:dyaOrig="320" w14:anchorId="443A4170">
                <v:shape id="_x0000_i1092" type="#_x0000_t75" style="width:48pt;height:15.6pt" o:ole="">
                  <v:imagedata r:id="rId143" o:title=""/>
                </v:shape>
                <o:OLEObject Type="Embed" ProgID="Equation.DSMT4" ShapeID="_x0000_i1092" DrawAspect="Content" ObjectID="_1512124433" r:id="rId144"/>
              </w:object>
            </w:r>
          </w:p>
        </w:tc>
      </w:tr>
      <w:tr w:rsidR="00565F70" w:rsidRPr="00D817CC" w:rsidTr="00224647">
        <w:trPr>
          <w:trHeight w:val="519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565F70" w:rsidRPr="00D817CC" w:rsidRDefault="00565F70" w:rsidP="00224647">
            <w:pPr>
              <w:pStyle w:val="ListParagraph"/>
              <w:numPr>
                <w:ilvl w:val="0"/>
                <w:numId w:val="1"/>
              </w:numPr>
              <w:spacing w:before="36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factorization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86698"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900" w:dyaOrig="320" w14:anchorId="09ED4633">
                <v:shape id="_x0000_i1093" type="#_x0000_t75" style="width:45pt;height:15.6pt" o:ole="">
                  <v:imagedata r:id="rId145" o:title=""/>
                </v:shape>
                <o:OLEObject Type="Embed" ProgID="Equation.DSMT4" ShapeID="_x0000_i1093" DrawAspect="Content" ObjectID="_1512124434" r:id="rId146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2x+1</m:t>
              </m:r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1449E4" w:rsidRPr="00D817CC" w:rsidTr="00D515B8">
        <w:trPr>
          <w:trHeight w:val="556"/>
        </w:trPr>
        <w:tc>
          <w:tcPr>
            <w:tcW w:w="2436" w:type="dxa"/>
            <w:vAlign w:val="center"/>
          </w:tcPr>
          <w:p w:rsidR="001449E4" w:rsidRPr="00D817CC" w:rsidRDefault="00986698" w:rsidP="00224647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920" w:dyaOrig="360" w14:anchorId="6EAAC434">
                <v:shape id="_x0000_i1094" type="#_x0000_t75" style="width:45.6pt;height:18pt" o:ole="">
                  <v:imagedata r:id="rId147" o:title=""/>
                </v:shape>
                <o:OLEObject Type="Embed" ProgID="Equation.DSMT4" ShapeID="_x0000_i1094" DrawAspect="Content" ObjectID="_1512124435" r:id="rId148"/>
              </w:object>
            </w:r>
          </w:p>
        </w:tc>
        <w:tc>
          <w:tcPr>
            <w:tcW w:w="2500" w:type="dxa"/>
            <w:vAlign w:val="center"/>
          </w:tcPr>
          <w:p w:rsidR="001449E4" w:rsidRPr="00D817CC" w:rsidRDefault="00986698" w:rsidP="00224647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900" w:dyaOrig="360" w14:anchorId="2835E924">
                <v:shape id="_x0000_i1095" type="#_x0000_t75" style="width:45pt;height:18pt" o:ole="">
                  <v:imagedata r:id="rId149" o:title=""/>
                </v:shape>
                <o:OLEObject Type="Embed" ProgID="Equation.DSMT4" ShapeID="_x0000_i1095" DrawAspect="Content" ObjectID="_1512124436" r:id="rId150"/>
              </w:object>
            </w:r>
          </w:p>
        </w:tc>
        <w:tc>
          <w:tcPr>
            <w:tcW w:w="2603" w:type="dxa"/>
            <w:vAlign w:val="center"/>
          </w:tcPr>
          <w:p w:rsidR="001449E4" w:rsidRPr="00D817CC" w:rsidRDefault="00986698" w:rsidP="00224647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600" w:dyaOrig="320" w14:anchorId="373DD36F">
                <v:shape id="_x0000_i1096" type="#_x0000_t75" style="width:80.4pt;height:15.6pt" o:ole="">
                  <v:imagedata r:id="rId151" o:title=""/>
                </v:shape>
                <o:OLEObject Type="Embed" ProgID="Equation.DSMT4" ShapeID="_x0000_i1096" DrawAspect="Content" ObjectID="_1512124437" r:id="rId152"/>
              </w:object>
            </w:r>
          </w:p>
        </w:tc>
        <w:tc>
          <w:tcPr>
            <w:tcW w:w="2891" w:type="dxa"/>
            <w:vAlign w:val="center"/>
          </w:tcPr>
          <w:p w:rsidR="001449E4" w:rsidRPr="00345AE3" w:rsidRDefault="00986698" w:rsidP="00224647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highlight w:val="yellow"/>
              </w:rPr>
              <w:object w:dxaOrig="1579" w:dyaOrig="320" w14:anchorId="59E51C7E">
                <v:shape id="_x0000_i1097" type="#_x0000_t75" style="width:78.6pt;height:15.6pt" o:ole="">
                  <v:imagedata r:id="rId153" o:title=""/>
                </v:shape>
                <o:OLEObject Type="Embed" ProgID="Equation.DSMT4" ShapeID="_x0000_i1097" DrawAspect="Content" ObjectID="_1512124438" r:id="rId154"/>
              </w:object>
            </w:r>
          </w:p>
        </w:tc>
      </w:tr>
      <w:tr w:rsidR="000C27CD" w:rsidRPr="00D817CC" w:rsidTr="00D515B8">
        <w:trPr>
          <w:trHeight w:val="482"/>
        </w:trPr>
        <w:tc>
          <w:tcPr>
            <w:tcW w:w="10430" w:type="dxa"/>
            <w:gridSpan w:val="4"/>
            <w:vAlign w:val="center"/>
          </w:tcPr>
          <w:p w:rsidR="000C27CD" w:rsidRPr="00D817CC" w:rsidRDefault="000C27CD" w:rsidP="00D74FE4">
            <w:pPr>
              <w:pStyle w:val="ListParagraph"/>
              <w:numPr>
                <w:ilvl w:val="0"/>
                <w:numId w:val="1"/>
              </w:numPr>
              <w:spacing w:before="36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Which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of the following correspondences is not function:</w:t>
            </w:r>
          </w:p>
        </w:tc>
      </w:tr>
      <w:tr w:rsidR="000C27CD" w:rsidRPr="00D817CC" w:rsidTr="00224647">
        <w:trPr>
          <w:trHeight w:val="2889"/>
        </w:trPr>
        <w:tc>
          <w:tcPr>
            <w:tcW w:w="4936" w:type="dxa"/>
            <w:gridSpan w:val="2"/>
            <w:vAlign w:val="center"/>
          </w:tcPr>
          <w:p w:rsidR="000C27CD" w:rsidRPr="00D817CC" w:rsidRDefault="001742C5" w:rsidP="00224647">
            <w:pPr>
              <w:numPr>
                <w:ilvl w:val="0"/>
                <w:numId w:val="18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tbl>
            <w:tblPr>
              <w:tblW w:w="0" w:type="auto"/>
              <w:tblInd w:w="379" w:type="dxa"/>
              <w:tblLayout w:type="fixed"/>
              <w:tblLook w:val="04A0" w:firstRow="1" w:lastRow="0" w:firstColumn="1" w:lastColumn="0" w:noHBand="0" w:noVBand="1"/>
            </w:tblPr>
            <w:tblGrid>
              <w:gridCol w:w="1306"/>
              <w:gridCol w:w="1311"/>
            </w:tblGrid>
            <w:tr w:rsidR="001742C5" w:rsidRPr="00D817CC" w:rsidTr="005A685F">
              <w:trPr>
                <w:trHeight w:val="482"/>
              </w:trPr>
              <w:tc>
                <w:tcPr>
                  <w:tcW w:w="1306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1742C5" w:rsidRPr="00D817CC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Domain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1742C5" w:rsidRPr="00D817CC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Range</w:t>
                  </w:r>
                </w:p>
              </w:tc>
            </w:tr>
            <w:tr w:rsidR="001742C5" w:rsidRPr="00D817CC" w:rsidTr="005A685F">
              <w:trPr>
                <w:trHeight w:val="482"/>
              </w:trPr>
              <w:tc>
                <w:tcPr>
                  <w:tcW w:w="1306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1742C5" w:rsidRPr="00D817CC" w:rsidRDefault="009D696B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2608" behindDoc="0" locked="0" layoutInCell="1" allowOverlap="1" wp14:anchorId="3F264FE7" wp14:editId="3BD42D4E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205740</wp:posOffset>
                            </wp:positionV>
                            <wp:extent cx="504825" cy="589915"/>
                            <wp:effectExtent l="7620" t="43815" r="49530" b="13970"/>
                            <wp:wrapNone/>
                            <wp:docPr id="47" name="AutoShape 21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504825" cy="58991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AutoShape 218" o:spid="_x0000_s1026" type="#_x0000_t32" style="position:absolute;left:0;text-align:left;margin-left:38.1pt;margin-top:16.2pt;width:39.75pt;height:46.45pt;flip:y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0560" behindDoc="0" locked="0" layoutInCell="1" allowOverlap="1" wp14:anchorId="55DAE1C0" wp14:editId="4913697A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38430</wp:posOffset>
                            </wp:positionV>
                            <wp:extent cx="504825" cy="0"/>
                            <wp:effectExtent l="7620" t="52705" r="20955" b="61595"/>
                            <wp:wrapNone/>
                            <wp:docPr id="46" name="AutoShape 21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16" o:spid="_x0000_s1026" type="#_x0000_t32" style="position:absolute;left:0;text-align:left;margin-left:38.1pt;margin-top:10.9pt;width:39.75pt;height:0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1742C5"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311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1742C5" w:rsidRPr="00D817CC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1742C5" w:rsidRPr="00D817CC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D817CC" w:rsidRDefault="009D696B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1584" behindDoc="0" locked="0" layoutInCell="1" allowOverlap="1" wp14:anchorId="08C24849" wp14:editId="205BDFA1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44145</wp:posOffset>
                            </wp:positionV>
                            <wp:extent cx="504825" cy="0"/>
                            <wp:effectExtent l="7620" t="58420" r="20955" b="55880"/>
                            <wp:wrapNone/>
                            <wp:docPr id="45" name="AutoShape 21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17" o:spid="_x0000_s1026" type="#_x0000_t32" style="position:absolute;left:0;text-align:left;margin-left:38.1pt;margin-top:11.35pt;width:39.75pt;height:0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1742C5"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D817CC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1742C5" w:rsidRPr="00D817CC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D817CC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D817CC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1742C5" w:rsidRPr="00D817CC" w:rsidRDefault="001742C5" w:rsidP="00224647">
            <w:p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494" w:type="dxa"/>
            <w:gridSpan w:val="2"/>
            <w:vAlign w:val="center"/>
          </w:tcPr>
          <w:p w:rsidR="000C27CD" w:rsidRPr="00D817CC" w:rsidRDefault="001742C5" w:rsidP="00224647">
            <w:pPr>
              <w:numPr>
                <w:ilvl w:val="0"/>
                <w:numId w:val="18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tbl>
            <w:tblPr>
              <w:tblW w:w="0" w:type="auto"/>
              <w:tblInd w:w="379" w:type="dxa"/>
              <w:tblLayout w:type="fixed"/>
              <w:tblLook w:val="04A0" w:firstRow="1" w:lastRow="0" w:firstColumn="1" w:lastColumn="0" w:noHBand="0" w:noVBand="1"/>
            </w:tblPr>
            <w:tblGrid>
              <w:gridCol w:w="1306"/>
              <w:gridCol w:w="1311"/>
            </w:tblGrid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Domain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Range</w:t>
                  </w:r>
                </w:p>
              </w:tc>
            </w:tr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1742C5" w:rsidRPr="001742C5" w:rsidRDefault="009D696B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3632" behindDoc="0" locked="0" layoutInCell="1" allowOverlap="1" wp14:anchorId="7F9EE56C" wp14:editId="0DD45A72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57480</wp:posOffset>
                            </wp:positionV>
                            <wp:extent cx="504825" cy="276860"/>
                            <wp:effectExtent l="7620" t="5080" r="40005" b="51435"/>
                            <wp:wrapNone/>
                            <wp:docPr id="44" name="AutoShape 24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2768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46" o:spid="_x0000_s1026" type="#_x0000_t32" style="position:absolute;left:0;text-align:left;margin-left:38.1pt;margin-top:12.4pt;width:39.75pt;height:21.8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">
                            <v:stroke endarrow="block"/>
                          </v:shape>
                        </w:pict>
                      </mc:Fallback>
                    </mc:AlternateContent>
                  </w:r>
                  <w:r w:rsid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1311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9D696B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5680" behindDoc="0" locked="0" layoutInCell="1" allowOverlap="1" wp14:anchorId="269E84C8" wp14:editId="2A58BD6E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91770</wp:posOffset>
                            </wp:positionV>
                            <wp:extent cx="504825" cy="276225"/>
                            <wp:effectExtent l="7620" t="58420" r="40005" b="8255"/>
                            <wp:wrapNone/>
                            <wp:docPr id="43" name="AutoShape 24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504825" cy="2762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48" o:spid="_x0000_s1026" type="#_x0000_t32" style="position:absolute;left:0;text-align:left;margin-left:38.1pt;margin-top:15.1pt;width:39.75pt;height:21.75pt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4656" behindDoc="0" locked="0" layoutInCell="1" allowOverlap="1" wp14:anchorId="2967F775" wp14:editId="148D1CD2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44145</wp:posOffset>
                            </wp:positionV>
                            <wp:extent cx="504825" cy="0"/>
                            <wp:effectExtent l="7620" t="58420" r="20955" b="55880"/>
                            <wp:wrapNone/>
                            <wp:docPr id="42" name="AutoShape 24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47" o:spid="_x0000_s1026" type="#_x0000_t32" style="position:absolute;left:0;text-align:left;margin-left:38.1pt;margin-top:11.35pt;width:39.75pt;height:0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1742C5" w:rsidRPr="00D817CC" w:rsidRDefault="001742C5" w:rsidP="00224647">
            <w:p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C27CD" w:rsidRPr="00D817CC" w:rsidTr="00224647">
        <w:trPr>
          <w:trHeight w:val="2964"/>
        </w:trPr>
        <w:tc>
          <w:tcPr>
            <w:tcW w:w="4936" w:type="dxa"/>
            <w:gridSpan w:val="2"/>
            <w:tcBorders>
              <w:bottom w:val="single" w:sz="4" w:space="0" w:color="auto"/>
            </w:tcBorders>
            <w:vAlign w:val="center"/>
          </w:tcPr>
          <w:p w:rsidR="000C27CD" w:rsidRPr="00345AE3" w:rsidRDefault="001742C5" w:rsidP="00224647">
            <w:pPr>
              <w:numPr>
                <w:ilvl w:val="0"/>
                <w:numId w:val="18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</w:p>
          <w:tbl>
            <w:tblPr>
              <w:tblW w:w="0" w:type="auto"/>
              <w:tblInd w:w="379" w:type="dxa"/>
              <w:tblLayout w:type="fixed"/>
              <w:tblLook w:val="04A0" w:firstRow="1" w:lastRow="0" w:firstColumn="1" w:lastColumn="0" w:noHBand="0" w:noVBand="1"/>
            </w:tblPr>
            <w:tblGrid>
              <w:gridCol w:w="1306"/>
              <w:gridCol w:w="1311"/>
            </w:tblGrid>
            <w:tr w:rsidR="001742C5" w:rsidRPr="00345AE3" w:rsidTr="005A685F">
              <w:trPr>
                <w:trHeight w:val="482"/>
              </w:trPr>
              <w:tc>
                <w:tcPr>
                  <w:tcW w:w="1306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1742C5" w:rsidRPr="00345AE3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Domain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1742C5" w:rsidRPr="00345AE3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Range</w:t>
                  </w:r>
                </w:p>
              </w:tc>
            </w:tr>
            <w:tr w:rsidR="001742C5" w:rsidRPr="00345AE3" w:rsidTr="005A685F">
              <w:trPr>
                <w:trHeight w:val="482"/>
              </w:trPr>
              <w:tc>
                <w:tcPr>
                  <w:tcW w:w="1306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1742C5" w:rsidRPr="00345AE3" w:rsidRDefault="009D696B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highlight w:val="yellow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6704" behindDoc="0" locked="0" layoutInCell="1" allowOverlap="1" wp14:anchorId="5868ED0F" wp14:editId="4C5B38A8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28905</wp:posOffset>
                            </wp:positionV>
                            <wp:extent cx="504825" cy="0"/>
                            <wp:effectExtent l="7620" t="52705" r="20955" b="61595"/>
                            <wp:wrapNone/>
                            <wp:docPr id="41" name="AutoShape 25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2" o:spid="_x0000_s1026" type="#_x0000_t32" style="position:absolute;left:0;text-align:left;margin-left:38.1pt;margin-top:10.15pt;width:39.75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Pr="00345AE3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highlight w:val="yellow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2848" behindDoc="0" locked="0" layoutInCell="1" allowOverlap="1" wp14:anchorId="6299678F" wp14:editId="3226D3AF">
                            <wp:simplePos x="0" y="0"/>
                            <wp:positionH relativeFrom="column">
                              <wp:posOffset>493395</wp:posOffset>
                            </wp:positionH>
                            <wp:positionV relativeFrom="paragraph">
                              <wp:posOffset>128905</wp:posOffset>
                            </wp:positionV>
                            <wp:extent cx="504825" cy="304800"/>
                            <wp:effectExtent l="7620" t="5080" r="40005" b="52070"/>
                            <wp:wrapNone/>
                            <wp:docPr id="40" name="AutoShape 25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3048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9" o:spid="_x0000_s1026" type="#_x0000_t32" style="position:absolute;left:0;text-align:left;margin-left:38.85pt;margin-top:10.15pt;width:39.75pt;height:24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7</w:t>
                  </w:r>
                </w:p>
              </w:tc>
              <w:tc>
                <w:tcPr>
                  <w:tcW w:w="1311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1742C5" w:rsidRPr="00345AE3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0</w:t>
                  </w:r>
                </w:p>
              </w:tc>
            </w:tr>
            <w:tr w:rsidR="001742C5" w:rsidRPr="00345AE3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345AE3" w:rsidRDefault="009D696B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highlight w:val="yellow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7728" behindDoc="0" locked="0" layoutInCell="1" allowOverlap="1" wp14:anchorId="1693A849" wp14:editId="39ABA57A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44145</wp:posOffset>
                            </wp:positionV>
                            <wp:extent cx="504825" cy="0"/>
                            <wp:effectExtent l="7620" t="58420" r="20955" b="55880"/>
                            <wp:wrapNone/>
                            <wp:docPr id="39" name="AutoShape 25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3" o:spid="_x0000_s1026" type="#_x0000_t32" style="position:absolute;left:0;text-align:left;margin-left:38.1pt;margin-top:11.35pt;width:39.7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8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345AE3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1</w:t>
                  </w:r>
                </w:p>
              </w:tc>
            </w:tr>
            <w:tr w:rsidR="001742C5" w:rsidRPr="00345AE3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345AE3" w:rsidRDefault="009D696B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highlight w:val="yellow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824" behindDoc="0" locked="0" layoutInCell="1" allowOverlap="1" wp14:anchorId="08F81290" wp14:editId="2FECDE9A">
                            <wp:simplePos x="0" y="0"/>
                            <wp:positionH relativeFrom="column">
                              <wp:posOffset>493395</wp:posOffset>
                            </wp:positionH>
                            <wp:positionV relativeFrom="paragraph">
                              <wp:posOffset>159385</wp:posOffset>
                            </wp:positionV>
                            <wp:extent cx="504825" cy="0"/>
                            <wp:effectExtent l="7620" t="54610" r="20955" b="59690"/>
                            <wp:wrapNone/>
                            <wp:docPr id="38" name="AutoShape 25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8" o:spid="_x0000_s1026" type="#_x0000_t32" style="position:absolute;left:0;text-align:left;margin-left:38.85pt;margin-top:12.55pt;width:39.75pt;height:0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9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345AE3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2</w:t>
                  </w:r>
                </w:p>
              </w:tc>
            </w:tr>
          </w:tbl>
          <w:p w:rsidR="001742C5" w:rsidRPr="00345AE3" w:rsidRDefault="001742C5" w:rsidP="00224647">
            <w:p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</w:p>
        </w:tc>
        <w:tc>
          <w:tcPr>
            <w:tcW w:w="5494" w:type="dxa"/>
            <w:gridSpan w:val="2"/>
            <w:tcBorders>
              <w:bottom w:val="single" w:sz="4" w:space="0" w:color="auto"/>
            </w:tcBorders>
            <w:vAlign w:val="center"/>
          </w:tcPr>
          <w:p w:rsidR="000C27CD" w:rsidRPr="00D817CC" w:rsidRDefault="001742C5" w:rsidP="00224647">
            <w:pPr>
              <w:numPr>
                <w:ilvl w:val="0"/>
                <w:numId w:val="18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tbl>
            <w:tblPr>
              <w:tblW w:w="0" w:type="auto"/>
              <w:tblInd w:w="379" w:type="dxa"/>
              <w:tblLayout w:type="fixed"/>
              <w:tblLook w:val="04A0" w:firstRow="1" w:lastRow="0" w:firstColumn="1" w:lastColumn="0" w:noHBand="0" w:noVBand="1"/>
            </w:tblPr>
            <w:tblGrid>
              <w:gridCol w:w="1306"/>
              <w:gridCol w:w="1311"/>
            </w:tblGrid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Domain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Range</w:t>
                  </w:r>
                </w:p>
              </w:tc>
            </w:tr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1742C5" w:rsidRPr="001742C5" w:rsidRDefault="009D696B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8752" behindDoc="0" locked="0" layoutInCell="1" allowOverlap="1" wp14:anchorId="62375151" wp14:editId="7F376CE2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38430</wp:posOffset>
                            </wp:positionV>
                            <wp:extent cx="504825" cy="0"/>
                            <wp:effectExtent l="7620" t="52705" r="20955" b="61595"/>
                            <wp:wrapNone/>
                            <wp:docPr id="37" name="AutoShape 25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5" o:spid="_x0000_s1026" type="#_x0000_t32" style="position:absolute;left:0;text-align:left;margin-left:38.1pt;margin-top:10.9pt;width:39.75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>
                    <w:rPr>
                      <w:rFonts w:ascii="Times New Roman" w:hAnsi="Times New Roman" w:cs="Times New Roman"/>
                      <w:sz w:val="24"/>
                      <w:szCs w:val="24"/>
                    </w:rPr>
                    <w:t>-5</w:t>
                  </w:r>
                </w:p>
              </w:tc>
              <w:tc>
                <w:tcPr>
                  <w:tcW w:w="1311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1742C5" w:rsidRPr="001742C5" w:rsidRDefault="00030EDF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9D696B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800" behindDoc="0" locked="0" layoutInCell="1" allowOverlap="1" wp14:anchorId="0C591FDA" wp14:editId="5227AA83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200660</wp:posOffset>
                            </wp:positionV>
                            <wp:extent cx="504825" cy="267335"/>
                            <wp:effectExtent l="7620" t="57785" r="40005" b="8255"/>
                            <wp:wrapNone/>
                            <wp:docPr id="36" name="AutoShape 25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504825" cy="2673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7" o:spid="_x0000_s1026" type="#_x0000_t32" style="position:absolute;left:0;text-align:left;margin-left:38.1pt;margin-top:15.8pt;width:39.75pt;height:21.05pt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776" behindDoc="0" locked="0" layoutInCell="1" allowOverlap="1" wp14:anchorId="56C545E5" wp14:editId="69174804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44145</wp:posOffset>
                            </wp:positionV>
                            <wp:extent cx="504825" cy="0"/>
                            <wp:effectExtent l="7620" t="58420" r="20955" b="55880"/>
                            <wp:wrapNone/>
                            <wp:docPr id="35" name="AutoShape 25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6" o:spid="_x0000_s1026" type="#_x0000_t32" style="position:absolute;left:0;text-align:left;margin-left:38.1pt;margin-top:11.35pt;width:39.75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030EDF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030EDF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1742C5" w:rsidRPr="00D817CC" w:rsidRDefault="001742C5" w:rsidP="00224647">
            <w:p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30EDF" w:rsidRPr="00D817CC" w:rsidTr="00224647">
        <w:trPr>
          <w:trHeight w:val="593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030EDF" w:rsidRPr="00D817CC" w:rsidRDefault="00977CCF" w:rsidP="00224647">
            <w:pPr>
              <w:pStyle w:val="ListParagraph"/>
              <w:numPr>
                <w:ilvl w:val="0"/>
                <w:numId w:val="1"/>
              </w:numPr>
              <w:spacing w:before="12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22673B">
              <w:rPr>
                <w:rFonts w:ascii="Times New Roman" w:hAnsi="Times New Roman" w:cs="Times New Roman"/>
                <w:sz w:val="24"/>
                <w:szCs w:val="24"/>
              </w:rPr>
              <w:t>subtraction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86698" w:rsidRPr="00D817CC">
              <w:rPr>
                <w:rFonts w:ascii="Times New Roman" w:eastAsia="Times New Roman" w:hAnsi="Times New Roman" w:cs="Times New Roman"/>
                <w:noProof/>
                <w:position w:val="-16"/>
                <w:sz w:val="24"/>
                <w:szCs w:val="24"/>
              </w:rPr>
              <w:object w:dxaOrig="2480" w:dyaOrig="440" w14:anchorId="4582FF71">
                <v:shape id="_x0000_i1098" type="#_x0000_t75" style="width:123.6pt;height:21.6pt" o:ole="">
                  <v:imagedata r:id="rId155" o:title=""/>
                </v:shape>
                <o:OLEObject Type="Embed" ProgID="Equation.DSMT4" ShapeID="_x0000_i1098" DrawAspect="Content" ObjectID="_1512124439" r:id="rId156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 equal:</w:t>
            </w:r>
          </w:p>
        </w:tc>
      </w:tr>
      <w:tr w:rsidR="00565F70" w:rsidRPr="00D817CC" w:rsidTr="00224647">
        <w:trPr>
          <w:trHeight w:val="556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565F70" w:rsidRPr="00345AE3" w:rsidRDefault="00986698" w:rsidP="00224647">
            <w:pPr>
              <w:numPr>
                <w:ilvl w:val="0"/>
                <w:numId w:val="1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  <w:highlight w:val="yellow"/>
              </w:rPr>
              <w:object w:dxaOrig="760" w:dyaOrig="320" w14:anchorId="4D8E5A95">
                <v:shape id="_x0000_i1099" type="#_x0000_t75" style="width:38.4pt;height:15.6pt" o:ole="">
                  <v:imagedata r:id="rId157" o:title=""/>
                </v:shape>
                <o:OLEObject Type="Embed" ProgID="Equation.DSMT4" ShapeID="_x0000_i1099" DrawAspect="Content" ObjectID="_1512124440" r:id="rId158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565F70" w:rsidRPr="00D817CC" w:rsidRDefault="00986698" w:rsidP="00224647">
            <w:pPr>
              <w:numPr>
                <w:ilvl w:val="0"/>
                <w:numId w:val="1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</w:rPr>
              <w:object w:dxaOrig="1300" w:dyaOrig="300" w14:anchorId="6935D95F">
                <v:shape id="_x0000_i1100" type="#_x0000_t75" style="width:65.4pt;height:15pt" o:ole="">
                  <v:imagedata r:id="rId159" o:title=""/>
                </v:shape>
                <o:OLEObject Type="Embed" ProgID="Equation.DSMT4" ShapeID="_x0000_i1100" DrawAspect="Content" ObjectID="_1512124441" r:id="rId160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565F70" w:rsidRPr="00D817CC" w:rsidRDefault="00986698" w:rsidP="00224647">
            <w:pPr>
              <w:numPr>
                <w:ilvl w:val="0"/>
                <w:numId w:val="1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</w:rPr>
              <w:object w:dxaOrig="1300" w:dyaOrig="300" w14:anchorId="51E10A25">
                <v:shape id="_x0000_i1101" type="#_x0000_t75" style="width:65.4pt;height:15pt" o:ole="">
                  <v:imagedata r:id="rId161" o:title=""/>
                </v:shape>
                <o:OLEObject Type="Embed" ProgID="Equation.DSMT4" ShapeID="_x0000_i1101" DrawAspect="Content" ObjectID="_1512124442" r:id="rId162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565F70" w:rsidRPr="00D817CC" w:rsidRDefault="00986698" w:rsidP="00224647">
            <w:pPr>
              <w:numPr>
                <w:ilvl w:val="0"/>
                <w:numId w:val="1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AC59BC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760" w:dyaOrig="320" w14:anchorId="414F1837">
                <v:shape id="_x0000_i1102" type="#_x0000_t75" style="width:38.4pt;height:15.6pt" o:ole="">
                  <v:imagedata r:id="rId163" o:title=""/>
                </v:shape>
                <o:OLEObject Type="Embed" ProgID="Equation.DSMT4" ShapeID="_x0000_i1102" DrawAspect="Content" ObjectID="_1512124443" r:id="rId164"/>
              </w:object>
            </w:r>
          </w:p>
        </w:tc>
      </w:tr>
      <w:tr w:rsidR="00030EDF" w:rsidRPr="00D817CC" w:rsidTr="00224647">
        <w:trPr>
          <w:trHeight w:val="667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030EDF" w:rsidRPr="00D817CC" w:rsidRDefault="00977CCF" w:rsidP="00224647">
            <w:pPr>
              <w:pStyle w:val="ListParagraph"/>
              <w:numPr>
                <w:ilvl w:val="0"/>
                <w:numId w:val="1"/>
              </w:numPr>
              <w:spacing w:before="12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result of </w:t>
            </w:r>
            <w:r w:rsidR="00986698" w:rsidRPr="00D817CC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object w:dxaOrig="859" w:dyaOrig="499" w14:anchorId="1260C99B">
                <v:shape id="_x0000_i1103" type="#_x0000_t75" style="width:42.6pt;height:24.6pt" o:ole="">
                  <v:imagedata r:id="rId165" o:title=""/>
                </v:shape>
                <o:OLEObject Type="Embed" ProgID="Equation.3" ShapeID="_x0000_i1103" DrawAspect="Content" ObjectID="_1512124444" r:id="rId166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 w:rsidRPr="00D817CC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</w:t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:</w:t>
            </w:r>
          </w:p>
        </w:tc>
      </w:tr>
      <w:tr w:rsidR="00030EDF" w:rsidRPr="00D817CC" w:rsidTr="00224647">
        <w:trPr>
          <w:trHeight w:val="556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030EDF" w:rsidRPr="00345AE3" w:rsidRDefault="00986698" w:rsidP="00224647">
            <w:pPr>
              <w:numPr>
                <w:ilvl w:val="0"/>
                <w:numId w:val="20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highlight w:val="yellow"/>
              </w:rPr>
              <w:object w:dxaOrig="820" w:dyaOrig="360" w14:anchorId="2622E7B2">
                <v:shape id="_x0000_i1104" type="#_x0000_t75" style="width:41.4pt;height:18pt" o:ole="">
                  <v:imagedata r:id="rId167" o:title=""/>
                </v:shape>
                <o:OLEObject Type="Embed" ProgID="Equation.3" ShapeID="_x0000_i1104" DrawAspect="Content" ObjectID="_1512124445" r:id="rId168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030EDF" w:rsidRPr="00D817CC" w:rsidRDefault="00986698" w:rsidP="00224647">
            <w:pPr>
              <w:numPr>
                <w:ilvl w:val="0"/>
                <w:numId w:val="20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820" w:dyaOrig="360" w14:anchorId="241F6DD5">
                <v:shape id="_x0000_i1105" type="#_x0000_t75" style="width:41.4pt;height:18pt" o:ole="">
                  <v:imagedata r:id="rId169" o:title=""/>
                </v:shape>
                <o:OLEObject Type="Embed" ProgID="Equation.3" ShapeID="_x0000_i1105" DrawAspect="Content" ObjectID="_1512124446" r:id="rId170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030EDF" w:rsidRPr="00D817CC" w:rsidRDefault="00986698" w:rsidP="00224647">
            <w:pPr>
              <w:numPr>
                <w:ilvl w:val="0"/>
                <w:numId w:val="20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680" w:dyaOrig="360" w14:anchorId="64C559DF">
                <v:shape id="_x0000_i1106" type="#_x0000_t75" style="width:33.6pt;height:18pt" o:ole="">
                  <v:imagedata r:id="rId171" o:title=""/>
                </v:shape>
                <o:OLEObject Type="Embed" ProgID="Equation.3" ShapeID="_x0000_i1106" DrawAspect="Content" ObjectID="_1512124447" r:id="rId172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030EDF" w:rsidRPr="00D817CC" w:rsidRDefault="00986698" w:rsidP="00224647">
            <w:pPr>
              <w:numPr>
                <w:ilvl w:val="0"/>
                <w:numId w:val="20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680" w:dyaOrig="360" w14:anchorId="0215A385">
                <v:shape id="_x0000_i1107" type="#_x0000_t75" style="width:33.6pt;height:18pt" o:ole="">
                  <v:imagedata r:id="rId173" o:title=""/>
                </v:shape>
                <o:OLEObject Type="Embed" ProgID="Equation.3" ShapeID="_x0000_i1107" DrawAspect="Content" ObjectID="_1512124448" r:id="rId174"/>
              </w:object>
            </w:r>
          </w:p>
        </w:tc>
      </w:tr>
      <w:tr w:rsidR="00030EDF" w:rsidRPr="00D817CC" w:rsidTr="00224647">
        <w:trPr>
          <w:trHeight w:val="630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030EDF" w:rsidRPr="00D817CC" w:rsidRDefault="00954D1E" w:rsidP="00224647">
            <w:pPr>
              <w:pStyle w:val="ListParagraph"/>
              <w:numPr>
                <w:ilvl w:val="0"/>
                <w:numId w:val="1"/>
              </w:numPr>
              <w:spacing w:before="12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result of </w:t>
            </w:r>
            <w:r w:rsidR="00986698" w:rsidRPr="00D817CC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820" w:dyaOrig="440" w14:anchorId="132EE130">
                <v:shape id="_x0000_i1108" type="#_x0000_t75" style="width:41.4pt;height:21.6pt" o:ole="">
                  <v:imagedata r:id="rId175" o:title=""/>
                </v:shape>
                <o:OLEObject Type="Embed" ProgID="Equation.3" ShapeID="_x0000_i1108" DrawAspect="Content" ObjectID="_1512124449" r:id="rId176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 w:rsidRPr="00D817CC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</w:t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:</w:t>
            </w:r>
          </w:p>
        </w:tc>
      </w:tr>
      <w:tr w:rsidR="00030EDF" w:rsidRPr="00D817CC" w:rsidTr="00D515B8">
        <w:trPr>
          <w:trHeight w:val="556"/>
        </w:trPr>
        <w:tc>
          <w:tcPr>
            <w:tcW w:w="2436" w:type="dxa"/>
            <w:vAlign w:val="center"/>
          </w:tcPr>
          <w:p w:rsidR="00030EDF" w:rsidRPr="00D817CC" w:rsidRDefault="00986698" w:rsidP="00224647">
            <w:pPr>
              <w:numPr>
                <w:ilvl w:val="0"/>
                <w:numId w:val="21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140" w:dyaOrig="320" w14:anchorId="0881A6F1">
                <v:shape id="_x0000_i1109" type="#_x0000_t75" style="width:57pt;height:15.6pt" o:ole="">
                  <v:imagedata r:id="rId177" o:title=""/>
                </v:shape>
                <o:OLEObject Type="Embed" ProgID="Equation.3" ShapeID="_x0000_i1109" DrawAspect="Content" ObjectID="_1512124450" r:id="rId178"/>
              </w:object>
            </w:r>
          </w:p>
        </w:tc>
        <w:tc>
          <w:tcPr>
            <w:tcW w:w="2500" w:type="dxa"/>
            <w:vAlign w:val="center"/>
          </w:tcPr>
          <w:p w:rsidR="00030EDF" w:rsidRPr="00345AE3" w:rsidRDefault="00986698" w:rsidP="00224647">
            <w:pPr>
              <w:numPr>
                <w:ilvl w:val="0"/>
                <w:numId w:val="21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highlight w:val="yellow"/>
              </w:rPr>
              <w:object w:dxaOrig="1160" w:dyaOrig="320" w14:anchorId="70EE0E04">
                <v:shape id="_x0000_i1110" type="#_x0000_t75" style="width:57.6pt;height:15.6pt" o:ole="">
                  <v:imagedata r:id="rId179" o:title=""/>
                </v:shape>
                <o:OLEObject Type="Embed" ProgID="Equation.3" ShapeID="_x0000_i1110" DrawAspect="Content" ObjectID="_1512124451" r:id="rId180"/>
              </w:object>
            </w:r>
          </w:p>
        </w:tc>
        <w:tc>
          <w:tcPr>
            <w:tcW w:w="2603" w:type="dxa"/>
            <w:vAlign w:val="center"/>
          </w:tcPr>
          <w:p w:rsidR="00030EDF" w:rsidRPr="00D817CC" w:rsidRDefault="00986698" w:rsidP="00224647">
            <w:pPr>
              <w:numPr>
                <w:ilvl w:val="0"/>
                <w:numId w:val="21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660" w:dyaOrig="320" w14:anchorId="779C9E92">
                <v:shape id="_x0000_i1111" type="#_x0000_t75" style="width:33pt;height:15.6pt" o:ole="">
                  <v:imagedata r:id="rId181" o:title=""/>
                </v:shape>
                <o:OLEObject Type="Embed" ProgID="Equation.3" ShapeID="_x0000_i1111" DrawAspect="Content" ObjectID="_1512124452" r:id="rId182"/>
              </w:object>
            </w:r>
          </w:p>
        </w:tc>
        <w:tc>
          <w:tcPr>
            <w:tcW w:w="2891" w:type="dxa"/>
            <w:vAlign w:val="center"/>
          </w:tcPr>
          <w:p w:rsidR="00030EDF" w:rsidRPr="00D817CC" w:rsidRDefault="00986698" w:rsidP="00224647">
            <w:pPr>
              <w:numPr>
                <w:ilvl w:val="0"/>
                <w:numId w:val="21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160" w:dyaOrig="320" w14:anchorId="4E7C2F44">
                <v:shape id="_x0000_i1112" type="#_x0000_t75" style="width:57.6pt;height:15.6pt" o:ole="">
                  <v:imagedata r:id="rId183" o:title=""/>
                </v:shape>
                <o:OLEObject Type="Embed" ProgID="Equation.3" ShapeID="_x0000_i1112" DrawAspect="Content" ObjectID="_1512124453" r:id="rId184"/>
              </w:object>
            </w:r>
          </w:p>
        </w:tc>
      </w:tr>
    </w:tbl>
    <w:p w:rsidR="00B61CCC" w:rsidRDefault="00B61CCC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1084"/>
        <w:gridCol w:w="816"/>
        <w:gridCol w:w="816"/>
        <w:gridCol w:w="816"/>
        <w:gridCol w:w="815"/>
        <w:gridCol w:w="816"/>
        <w:gridCol w:w="816"/>
        <w:gridCol w:w="816"/>
        <w:gridCol w:w="816"/>
        <w:gridCol w:w="816"/>
        <w:gridCol w:w="816"/>
      </w:tblGrid>
      <w:tr w:rsidR="00954D1E" w:rsidRPr="00D817CC" w:rsidTr="00D817CC">
        <w:tc>
          <w:tcPr>
            <w:tcW w:w="1083" w:type="dxa"/>
          </w:tcPr>
          <w:p w:rsidR="00954D1E" w:rsidRPr="00D817CC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848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8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8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9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954D1E" w:rsidRPr="00D817CC" w:rsidTr="00D817CC"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</w:p>
        </w:tc>
        <w:tc>
          <w:tcPr>
            <w:tcW w:w="87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</w:t>
            </w:r>
          </w:p>
        </w:tc>
        <w:tc>
          <w:tcPr>
            <w:tcW w:w="87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</w:t>
            </w:r>
          </w:p>
        </w:tc>
        <w:tc>
          <w:tcPr>
            <w:tcW w:w="87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b</w:t>
            </w:r>
          </w:p>
        </w:tc>
        <w:tc>
          <w:tcPr>
            <w:tcW w:w="87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</w:t>
            </w:r>
          </w:p>
        </w:tc>
        <w:tc>
          <w:tcPr>
            <w:tcW w:w="871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</w:t>
            </w:r>
          </w:p>
        </w:tc>
        <w:tc>
          <w:tcPr>
            <w:tcW w:w="871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</w:t>
            </w:r>
          </w:p>
        </w:tc>
        <w:tc>
          <w:tcPr>
            <w:tcW w:w="871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</w:t>
            </w:r>
          </w:p>
        </w:tc>
        <w:tc>
          <w:tcPr>
            <w:tcW w:w="871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b</w:t>
            </w:r>
          </w:p>
        </w:tc>
        <w:tc>
          <w:tcPr>
            <w:tcW w:w="871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</w:t>
            </w:r>
          </w:p>
        </w:tc>
        <w:tc>
          <w:tcPr>
            <w:tcW w:w="871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b</w:t>
            </w:r>
          </w:p>
        </w:tc>
      </w:tr>
      <w:tr w:rsidR="00954D1E" w:rsidRPr="00D817CC" w:rsidTr="00D817CC"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954D1E" w:rsidRPr="00D817CC" w:rsidTr="00D817CC">
        <w:tc>
          <w:tcPr>
            <w:tcW w:w="1083" w:type="dxa"/>
          </w:tcPr>
          <w:p w:rsidR="00954D1E" w:rsidRPr="00D817CC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</w:p>
        </w:tc>
        <w:tc>
          <w:tcPr>
            <w:tcW w:w="848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</w:t>
            </w:r>
          </w:p>
        </w:tc>
        <w:tc>
          <w:tcPr>
            <w:tcW w:w="848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</w:t>
            </w:r>
          </w:p>
        </w:tc>
        <w:tc>
          <w:tcPr>
            <w:tcW w:w="848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</w:t>
            </w:r>
          </w:p>
        </w:tc>
        <w:tc>
          <w:tcPr>
            <w:tcW w:w="849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</w:t>
            </w:r>
          </w:p>
        </w:tc>
        <w:tc>
          <w:tcPr>
            <w:tcW w:w="85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</w:t>
            </w:r>
          </w:p>
        </w:tc>
        <w:tc>
          <w:tcPr>
            <w:tcW w:w="85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</w:t>
            </w:r>
          </w:p>
        </w:tc>
        <w:tc>
          <w:tcPr>
            <w:tcW w:w="85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</w:t>
            </w:r>
          </w:p>
        </w:tc>
        <w:tc>
          <w:tcPr>
            <w:tcW w:w="85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</w:t>
            </w:r>
          </w:p>
        </w:tc>
        <w:tc>
          <w:tcPr>
            <w:tcW w:w="85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</w:t>
            </w:r>
          </w:p>
        </w:tc>
        <w:tc>
          <w:tcPr>
            <w:tcW w:w="85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b</w:t>
            </w:r>
          </w:p>
        </w:tc>
      </w:tr>
    </w:tbl>
    <w:p w:rsidR="009322AE" w:rsidRDefault="009322AE"/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9322AE" w:rsidRPr="00D817CC" w:rsidTr="00871000">
        <w:tc>
          <w:tcPr>
            <w:tcW w:w="9576" w:type="dxa"/>
          </w:tcPr>
          <w:p w:rsidR="00871000" w:rsidRDefault="009322AE" w:rsidP="00D515B8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br w:type="page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br w:type="page"/>
              <w:t xml:space="preserve"> </w:t>
            </w: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 2: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r w:rsidR="00D515B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points) </w:t>
            </w:r>
          </w:p>
          <w:p w:rsidR="009322AE" w:rsidRPr="00D817CC" w:rsidRDefault="009322AE" w:rsidP="00D1032F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Perform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Simplify the following:</w:t>
            </w:r>
          </w:p>
        </w:tc>
      </w:tr>
    </w:tbl>
    <w:p w:rsidR="009322AE" w:rsidRPr="00E30EC4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86698" w:rsidP="009322AE">
      <w:pPr>
        <w:pStyle w:val="ListParagraph"/>
        <w:numPr>
          <w:ilvl w:val="0"/>
          <w:numId w:val="23"/>
        </w:numPr>
        <w:spacing w:after="0" w:line="240" w:lineRule="auto"/>
        <w:ind w:right="-90"/>
        <w:rPr>
          <w:rFonts w:ascii="Times New Roman" w:hAnsi="Times New Roman" w:cs="Times New Roman"/>
          <w:sz w:val="24"/>
          <w:szCs w:val="24"/>
        </w:rPr>
      </w:pPr>
      <w:r w:rsidRPr="00DF254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39" w:dyaOrig="360" w14:anchorId="0D2E10A8">
          <v:shape id="_x0000_i1113" type="#_x0000_t75" style="width:97.8pt;height:18pt" o:ole="">
            <v:imagedata r:id="rId185" o:title=""/>
          </v:shape>
          <o:OLEObject Type="Embed" ProgID="Equation.3" ShapeID="_x0000_i1113" DrawAspect="Content" ObjectID="_1512124454" r:id="rId186"/>
        </w:object>
      </w: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Pr="00A81EB4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color w:val="FF0000"/>
          <w:sz w:val="24"/>
          <w:szCs w:val="24"/>
        </w:rPr>
      </w:pPr>
    </w:p>
    <w:p w:rsidR="00345AE3" w:rsidRPr="00A81EB4" w:rsidRDefault="00345AE3" w:rsidP="00345AE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6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</w:rPr>
            <m:t>+3x+4x-2</m:t>
          </m:r>
        </m:oMath>
      </m:oMathPara>
    </w:p>
    <w:p w:rsidR="00345AE3" w:rsidRPr="00A81EB4" w:rsidRDefault="00345AE3" w:rsidP="00A81EB4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7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</w:rPr>
            <m:t>+7x-2</m:t>
          </m:r>
        </m:oMath>
      </m:oMathPara>
    </w:p>
    <w:p w:rsidR="00345AE3" w:rsidRPr="00345AE3" w:rsidRDefault="00345AE3" w:rsidP="00345AE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86698" w:rsidP="009322AE">
      <w:pPr>
        <w:pStyle w:val="ListParagraph"/>
        <w:numPr>
          <w:ilvl w:val="0"/>
          <w:numId w:val="23"/>
        </w:numPr>
        <w:spacing w:after="0" w:line="240" w:lineRule="auto"/>
        <w:ind w:right="-90"/>
        <w:rPr>
          <w:rFonts w:ascii="Times New Roman" w:hAnsi="Times New Roman" w:cs="Times New Roman"/>
          <w:sz w:val="24"/>
          <w:szCs w:val="24"/>
        </w:rPr>
      </w:pPr>
      <w:r w:rsidRPr="00C8003F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780" w:dyaOrig="660" w14:anchorId="3B41C56A">
          <v:shape id="_x0000_i1114" type="#_x0000_t75" style="width:89.4pt;height:33pt" o:ole="">
            <v:imagedata r:id="rId187" o:title=""/>
          </v:shape>
          <o:OLEObject Type="Embed" ProgID="Equation.3" ShapeID="_x0000_i1114" DrawAspect="Content" ObjectID="_1512124455" r:id="rId188"/>
        </w:object>
      </w:r>
    </w:p>
    <w:p w:rsidR="009322AE" w:rsidRDefault="009322AE" w:rsidP="009322AE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9322AE" w:rsidRPr="00A81EB4" w:rsidRDefault="007900E8" w:rsidP="00A81EB4">
      <w:pPr>
        <w:pStyle w:val="ListParagraph"/>
        <w:spacing w:after="0" w:line="240" w:lineRule="auto"/>
        <w:ind w:left="0" w:right="-90"/>
        <w:jc w:val="center"/>
        <w:rPr>
          <w:rFonts w:ascii="Cambria Math" w:hAnsi="Cambria Math" w:cs="Times New Roman"/>
          <w:color w:val="FF0000"/>
          <w:sz w:val="24"/>
          <w:szCs w:val="24"/>
          <w:oMath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x-4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+1</m:t>
              </m:r>
            </m:den>
          </m:f>
          <m:r>
            <w:rPr>
              <w:rFonts w:ascii="Cambria Math" w:hAnsi="Cambria Math" w:cs="Times New Roman"/>
              <w:color w:val="FF0000"/>
              <w:sz w:val="24"/>
              <w:szCs w:val="24"/>
            </w:rPr>
            <m:t xml:space="preserve"> × 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-2</m:t>
              </m:r>
            </m:den>
          </m:f>
        </m:oMath>
      </m:oMathPara>
    </w:p>
    <w:p w:rsidR="00A81EB4" w:rsidRPr="00A81EB4" w:rsidRDefault="00A81EB4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A81EB4" w:rsidRPr="00A81EB4" w:rsidRDefault="007900E8" w:rsidP="00A81EB4">
      <w:pPr>
        <w:pStyle w:val="ListParagraph"/>
        <w:spacing w:after="0" w:line="240" w:lineRule="auto"/>
        <w:ind w:left="0" w:right="-90"/>
        <w:jc w:val="center"/>
        <w:rPr>
          <w:rFonts w:ascii="Cambria Math" w:hAnsi="Cambria Math" w:cs="Times New Roman"/>
          <w:color w:val="FF0000"/>
          <w:sz w:val="24"/>
          <w:szCs w:val="24"/>
          <w:oMath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x-4 (x+1)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-2</m:t>
              </m:r>
            </m:den>
          </m:f>
        </m:oMath>
      </m:oMathPara>
    </w:p>
    <w:p w:rsidR="00A81EB4" w:rsidRPr="00A81EB4" w:rsidRDefault="00A81EB4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9322AE" w:rsidRPr="00A81EB4" w:rsidRDefault="007900E8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(x-2) (x+1)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-2</m:t>
              </m:r>
            </m:den>
          </m:f>
        </m:oMath>
      </m:oMathPara>
    </w:p>
    <w:p w:rsidR="009322AE" w:rsidRPr="00A81EB4" w:rsidRDefault="009322AE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9322AE" w:rsidRPr="00A81EB4" w:rsidRDefault="00A81EB4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+1</m:t>
              </m:r>
            </m:e>
          </m:d>
        </m:oMath>
      </m:oMathPara>
    </w:p>
    <w:p w:rsidR="00A81EB4" w:rsidRPr="00A81EB4" w:rsidRDefault="00A81EB4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A81EB4" w:rsidRPr="00A81EB4" w:rsidRDefault="00A81EB4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x+2</m:t>
          </m:r>
        </m:oMath>
      </m:oMathPara>
    </w:p>
    <w:p w:rsidR="009322AE" w:rsidRPr="00A81EB4" w:rsidRDefault="009322AE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9322AE" w:rsidRDefault="000669A1" w:rsidP="009322AE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322AE" w:rsidRDefault="009322AE" w:rsidP="009322AE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9322AE" w:rsidRPr="00D817CC" w:rsidTr="00871000">
        <w:tc>
          <w:tcPr>
            <w:tcW w:w="9576" w:type="dxa"/>
          </w:tcPr>
          <w:p w:rsidR="00871000" w:rsidRDefault="009322AE" w:rsidP="00D515B8">
            <w:pPr>
              <w:pStyle w:val="ListParagraph"/>
              <w:tabs>
                <w:tab w:val="left" w:pos="360"/>
              </w:tabs>
              <w:spacing w:before="120" w:after="12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 3: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D515B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points) </w:t>
            </w:r>
          </w:p>
          <w:p w:rsidR="009322AE" w:rsidRPr="00D817CC" w:rsidRDefault="009322AE" w:rsidP="00D1032F">
            <w:pPr>
              <w:pStyle w:val="ListParagraph"/>
              <w:tabs>
                <w:tab w:val="left" w:pos="360"/>
              </w:tabs>
              <w:spacing w:before="120" w:after="12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Solve the following equat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ns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</w:tbl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5A685F" w:rsidRDefault="00986698" w:rsidP="005A685F">
      <w:pPr>
        <w:pStyle w:val="ListParagraph"/>
        <w:numPr>
          <w:ilvl w:val="0"/>
          <w:numId w:val="25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w:r w:rsidRPr="00B5021E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1120" w:dyaOrig="400" w14:anchorId="653F38D1">
          <v:shape id="_x0000_i1115" type="#_x0000_t75" style="width:56.4pt;height:20.4pt" o:ole="">
            <v:imagedata r:id="rId189" o:title=""/>
          </v:shape>
          <o:OLEObject Type="Embed" ProgID="Equation.DSMT4" ShapeID="_x0000_i1115" DrawAspect="Content" ObjectID="_1512124456" r:id="rId190"/>
        </w:object>
      </w:r>
    </w:p>
    <w:p w:rsidR="009322AE" w:rsidRDefault="009322AE" w:rsidP="005A685F">
      <w:pPr>
        <w:pStyle w:val="ListParagraph"/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9322AE" w:rsidRPr="00A81EB4" w:rsidRDefault="00A81EB4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2x = 7+3 </w:t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sym w:font="Wingdings" w:char="F0E8"/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 2x = 10 </w:t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sym w:font="Wingdings" w:char="F0E8"/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 x = 5</w:t>
      </w: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69A1" w:rsidRPr="00A81EB4" w:rsidRDefault="000669A1" w:rsidP="00A81EB4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Pr="00524E06" w:rsidRDefault="009322AE" w:rsidP="009322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86698" w:rsidP="009322AE">
      <w:pPr>
        <w:pStyle w:val="ListParagraph"/>
        <w:numPr>
          <w:ilvl w:val="0"/>
          <w:numId w:val="25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4E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80" w:dyaOrig="320" w14:anchorId="45738470">
          <v:shape id="_x0000_i1116" type="#_x0000_t75" style="width:74.4pt;height:15.6pt" o:ole="">
            <v:imagedata r:id="rId191" o:title=""/>
          </v:shape>
          <o:OLEObject Type="Embed" ProgID="Equation.3" ShapeID="_x0000_i1116" DrawAspect="Content" ObjectID="_1512124457" r:id="rId192"/>
        </w:object>
      </w: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322AE" w:rsidRPr="00A81EB4" w:rsidRDefault="00A81EB4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81EB4">
        <w:rPr>
          <w:rFonts w:ascii="Times New Roman" w:hAnsi="Times New Roman" w:cs="Times New Roman"/>
          <w:color w:val="FF0000"/>
          <w:sz w:val="24"/>
          <w:szCs w:val="24"/>
        </w:rPr>
        <w:t>(x – 4) (x + 3) = 0</w:t>
      </w:r>
    </w:p>
    <w:p w:rsidR="00A81EB4" w:rsidRPr="00A81EB4" w:rsidRDefault="00A81EB4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A81EB4" w:rsidRPr="00A81EB4" w:rsidRDefault="00A81EB4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x – 4 = 0 </w:t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sym w:font="Wingdings" w:char="F0E8"/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 x = 4</w:t>
      </w:r>
    </w:p>
    <w:p w:rsidR="009322AE" w:rsidRPr="00A81EB4" w:rsidRDefault="009322AE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9322AE" w:rsidRPr="00A81EB4" w:rsidRDefault="00A81EB4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x + 3 = 0 </w:t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sym w:font="Wingdings" w:char="F0E8"/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 x = -3</w:t>
      </w:r>
    </w:p>
    <w:p w:rsidR="00A81EB4" w:rsidRPr="00A81EB4" w:rsidRDefault="00A81EB4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A81EB4" w:rsidRPr="00A81EB4" w:rsidRDefault="00A81EB4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When x = 4 or x = -3, </w:t>
      </w:r>
      <m:oMath>
        <m:sSup>
          <m:sSupPr>
            <m:ctrlPr>
              <w:rPr>
                <w:rStyle w:val="PlaceholderText"/>
                <w:rFonts w:ascii="Cambria Math" w:hAnsi="Cambria Math"/>
                <w:b/>
                <w:bCs/>
                <w:i/>
                <w:color w:val="FF0000"/>
              </w:rPr>
            </m:ctrlPr>
          </m:sSupPr>
          <m:e>
            <m:r>
              <m:rPr>
                <m:sty m:val="bi"/>
              </m:rPr>
              <w:rPr>
                <w:rStyle w:val="PlaceholderText"/>
                <w:rFonts w:ascii="Cambria Math" w:hAnsi="Cambria Math"/>
                <w:color w:val="FF0000"/>
              </w:rPr>
              <m:t>x</m:t>
            </m:r>
          </m:e>
          <m:sup>
            <m:r>
              <m:rPr>
                <m:sty m:val="bi"/>
              </m:rPr>
              <w:rPr>
                <w:rStyle w:val="PlaceholderText"/>
                <w:rFonts w:ascii="Cambria Math" w:hAnsi="Cambria Math"/>
                <w:color w:val="FF0000"/>
              </w:rPr>
              <m:t>2</m:t>
            </m:r>
          </m:sup>
        </m:sSup>
        <m:r>
          <m:rPr>
            <m:sty m:val="bi"/>
          </m:rPr>
          <w:rPr>
            <w:rStyle w:val="PlaceholderText"/>
            <w:rFonts w:ascii="Cambria Math" w:hAnsi="Cambria Math"/>
            <w:color w:val="FF0000"/>
          </w:rPr>
          <m:t>-x-</m:t>
        </m:r>
        <m:r>
          <w:rPr>
            <w:rFonts w:ascii="Cambria Math" w:hAnsi="Cambria Math" w:cs="Times New Roman"/>
            <w:color w:val="FF0000"/>
            <w:sz w:val="24"/>
            <w:szCs w:val="24"/>
          </w:rPr>
          <m:t>12 will=0</m:t>
        </m:r>
      </m:oMath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322AE" w:rsidRDefault="009322AE"/>
    <w:p w:rsidR="00B5021E" w:rsidRDefault="000669A1" w:rsidP="00D67728">
      <w:pPr>
        <w:pStyle w:val="ListParagraph"/>
        <w:spacing w:after="0" w:line="360" w:lineRule="auto"/>
        <w:ind w:left="0" w:right="-8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B5021E" w:rsidRPr="00D817CC" w:rsidTr="00871000">
        <w:tc>
          <w:tcPr>
            <w:tcW w:w="9576" w:type="dxa"/>
          </w:tcPr>
          <w:p w:rsidR="00871000" w:rsidRDefault="00B5021E" w:rsidP="00D515B8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lastRenderedPageBreak/>
              <w:t xml:space="preserve">Question </w:t>
            </w:r>
            <w:r w:rsidR="00FF2B55"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4</w:t>
            </w: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: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D515B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points) </w:t>
            </w:r>
          </w:p>
          <w:p w:rsidR="00B5021E" w:rsidRPr="00D817CC" w:rsidRDefault="00B5021E" w:rsidP="005A685F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Solve the following </w:t>
            </w:r>
            <w:r w:rsidR="005A685F">
              <w:rPr>
                <w:rFonts w:ascii="Times New Roman" w:hAnsi="Times New Roman" w:cs="Times New Roman"/>
                <w:sz w:val="24"/>
                <w:szCs w:val="24"/>
              </w:rPr>
              <w:t>inequalities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</w:tbl>
    <w:p w:rsidR="00B5021E" w:rsidRDefault="00B5021E" w:rsidP="00B5021E">
      <w:pPr>
        <w:pStyle w:val="ListParagraph"/>
        <w:spacing w:after="0" w:line="240" w:lineRule="auto"/>
        <w:ind w:left="0" w:right="-86"/>
        <w:rPr>
          <w:rFonts w:ascii="Times New Roman" w:hAnsi="Times New Roman" w:cs="Times New Roman"/>
          <w:sz w:val="24"/>
          <w:szCs w:val="24"/>
        </w:rPr>
      </w:pPr>
    </w:p>
    <w:p w:rsidR="00B5021E" w:rsidRDefault="00986698" w:rsidP="00D817CC">
      <w:pPr>
        <w:pStyle w:val="ListParagraph"/>
        <w:numPr>
          <w:ilvl w:val="0"/>
          <w:numId w:val="24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w:r w:rsidRPr="00FF2B5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40" w:dyaOrig="279" w14:anchorId="7BACA6B5">
          <v:shape id="_x0000_i1117" type="#_x0000_t75" style="width:1in;height:13.8pt" o:ole="">
            <v:imagedata r:id="rId193" o:title=""/>
          </v:shape>
          <o:OLEObject Type="Embed" ProgID="Equation.3" ShapeID="_x0000_i1117" DrawAspect="Content" ObjectID="_1512124458" r:id="rId194"/>
        </w:object>
      </w:r>
    </w:p>
    <w:p w:rsidR="00B5021E" w:rsidRDefault="00B5021E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B5021E" w:rsidRPr="00490B05" w:rsidRDefault="00B5021E" w:rsidP="00B5021E">
      <w:pPr>
        <w:pStyle w:val="ListParagraph"/>
        <w:spacing w:after="0" w:line="240" w:lineRule="auto"/>
        <w:ind w:right="-86"/>
        <w:rPr>
          <w:rFonts w:ascii="Cambria Math" w:hAnsi="Cambria Math" w:cs="Times New Roman"/>
          <w:sz w:val="24"/>
          <w:szCs w:val="24"/>
          <w:oMath/>
        </w:rPr>
      </w:pPr>
    </w:p>
    <w:p w:rsidR="00B5021E" w:rsidRPr="00490B05" w:rsidRDefault="00B5021E" w:rsidP="00B5021E">
      <w:pPr>
        <w:pStyle w:val="ListParagraph"/>
        <w:spacing w:after="0" w:line="240" w:lineRule="auto"/>
        <w:ind w:right="-86"/>
        <w:rPr>
          <w:rFonts w:ascii="Cambria Math" w:hAnsi="Cambria Math" w:cs="Times New Roman"/>
          <w:sz w:val="24"/>
          <w:szCs w:val="24"/>
          <w:oMath/>
        </w:rPr>
      </w:pPr>
    </w:p>
    <w:p w:rsidR="00B5021E" w:rsidRPr="00490B05" w:rsidRDefault="00490B05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5x-3x ≤5+7</m:t>
          </m:r>
        </m:oMath>
      </m:oMathPara>
    </w:p>
    <w:p w:rsidR="00490B05" w:rsidRPr="00490B05" w:rsidRDefault="00490B05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x ≤12</m:t>
          </m:r>
        </m:oMath>
      </m:oMathPara>
    </w:p>
    <w:p w:rsidR="00B5021E" w:rsidRPr="00490B05" w:rsidRDefault="00B5021E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 ≤6</m:t>
          </m:r>
        </m:oMath>
      </m:oMathPara>
    </w:p>
    <w:p w:rsidR="00B5021E" w:rsidRPr="00490B05" w:rsidRDefault="00B5021E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B5021E" w:rsidRDefault="00B5021E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B5021E" w:rsidRDefault="00B5021E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B5021E" w:rsidRDefault="00B5021E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B5021E" w:rsidRDefault="00B5021E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B5021E" w:rsidRDefault="00B5021E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5A685F" w:rsidRDefault="005A685F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5A685F" w:rsidRPr="00B5021E" w:rsidRDefault="005A685F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B5021E" w:rsidRDefault="00986698" w:rsidP="00D817CC">
      <w:pPr>
        <w:pStyle w:val="ListParagraph"/>
        <w:numPr>
          <w:ilvl w:val="0"/>
          <w:numId w:val="24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w:r w:rsidRPr="00B5021E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940" w:dyaOrig="400" w14:anchorId="29846EC8">
          <v:shape id="_x0000_i1118" type="#_x0000_t75" style="width:47.4pt;height:20.4pt" o:ole="">
            <v:imagedata r:id="rId195" o:title=""/>
          </v:shape>
          <o:OLEObject Type="Embed" ProgID="Equation.DSMT4" ShapeID="_x0000_i1118" DrawAspect="Content" ObjectID="_1512124459" r:id="rId196"/>
        </w:object>
      </w: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490B05" w:rsidRPr="00490B05" w:rsidRDefault="00490B05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 ≤2+3</m:t>
          </m:r>
        </m:oMath>
      </m:oMathPara>
    </w:p>
    <w:p w:rsidR="00B5021E" w:rsidRPr="00490B05" w:rsidRDefault="00B5021E" w:rsidP="00490B05">
      <w:pPr>
        <w:pStyle w:val="ListParagraph"/>
        <w:spacing w:after="0" w:line="240" w:lineRule="auto"/>
        <w:ind w:left="0" w:right="-86"/>
        <w:jc w:val="center"/>
        <w:rPr>
          <w:color w:val="FF0000"/>
        </w:rPr>
      </w:pPr>
    </w:p>
    <w:p w:rsidR="00490B05" w:rsidRPr="00490B05" w:rsidRDefault="00490B05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 ≤5</m:t>
          </m:r>
        </m:oMath>
      </m:oMathPara>
    </w:p>
    <w:p w:rsidR="00B5021E" w:rsidRPr="00490B05" w:rsidRDefault="00B5021E" w:rsidP="00490B05">
      <w:pPr>
        <w:pStyle w:val="ListParagraph"/>
        <w:spacing w:after="0" w:line="240" w:lineRule="auto"/>
        <w:ind w:left="0" w:right="-86"/>
        <w:jc w:val="center"/>
        <w:rPr>
          <w:color w:val="FF0000"/>
        </w:rPr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954D1E" w:rsidRDefault="001127B9" w:rsidP="00B5021E">
      <w:pPr>
        <w:pStyle w:val="ListParagraph"/>
        <w:spacing w:after="0" w:line="240" w:lineRule="auto"/>
        <w:ind w:left="0" w:right="-8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24E06" w:rsidRDefault="00EC3C73" w:rsidP="00524E06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736D0F" w:rsidRPr="00D817CC" w:rsidTr="00871000">
        <w:tc>
          <w:tcPr>
            <w:tcW w:w="9576" w:type="dxa"/>
          </w:tcPr>
          <w:p w:rsidR="00736D0F" w:rsidRPr="00D817CC" w:rsidRDefault="00736D0F" w:rsidP="00D515B8">
            <w:pPr>
              <w:pStyle w:val="ListParagraph"/>
              <w:tabs>
                <w:tab w:val="left" w:pos="360"/>
              </w:tabs>
              <w:spacing w:before="120" w:after="12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lastRenderedPageBreak/>
              <w:t xml:space="preserve">Question </w:t>
            </w:r>
            <w:r w:rsidR="00FF2B55"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5</w:t>
            </w: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: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D515B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points)</w:t>
            </w:r>
          </w:p>
        </w:tc>
      </w:tr>
    </w:tbl>
    <w:p w:rsidR="00524E06" w:rsidRDefault="00524E06" w:rsidP="00524E06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736D0F" w:rsidRPr="005A685F" w:rsidRDefault="00736D0F" w:rsidP="005A685F">
      <w:pPr>
        <w:pStyle w:val="ListParagraph"/>
        <w:numPr>
          <w:ilvl w:val="0"/>
          <w:numId w:val="26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raph the equation: </w:t>
      </w:r>
      <w:r w:rsidR="00986698" w:rsidRPr="00736D0F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20" w14:anchorId="589AC067">
          <v:shape id="_x0000_i1119" type="#_x0000_t75" style="width:53.4pt;height:15.6pt" o:ole="">
            <v:imagedata r:id="rId197" o:title=""/>
          </v:shape>
          <o:OLEObject Type="Embed" ProgID="Equation.3" ShapeID="_x0000_i1119" DrawAspect="Content" ObjectID="_1512124460" r:id="rId198"/>
        </w:object>
      </w:r>
      <w:r w:rsidR="005A685F">
        <w:rPr>
          <w:rFonts w:ascii="Times New Roman" w:hAnsi="Times New Roman" w:cs="Times New Roman"/>
          <w:sz w:val="24"/>
          <w:szCs w:val="24"/>
        </w:rPr>
        <w:t xml:space="preserve"> and find the  </w:t>
      </w:r>
      <w:r w:rsidR="00986698" w:rsidRPr="00D817CC">
        <w:rPr>
          <w:noProof/>
          <w:position w:val="-10"/>
        </w:rPr>
        <w:object w:dxaOrig="1240" w:dyaOrig="320" w14:anchorId="43D40FC7">
          <v:shape id="_x0000_i1120" type="#_x0000_t75" style="width:62.4pt;height:15.6pt" o:ole="">
            <v:imagedata r:id="rId199" o:title=""/>
          </v:shape>
          <o:OLEObject Type="Embed" ProgID="Equation.DSMT4" ShapeID="_x0000_i1120" DrawAspect="Content" ObjectID="_1512124461" r:id="rId200"/>
        </w:object>
      </w:r>
      <w:r w:rsidR="005A685F">
        <w:rPr>
          <w:rFonts w:ascii="Times New Roman" w:hAnsi="Times New Roman" w:cs="Times New Roman"/>
          <w:sz w:val="24"/>
          <w:szCs w:val="24"/>
        </w:rPr>
        <w:t xml:space="preserve">  and  </w:t>
      </w:r>
      <w:r w:rsidR="00986698" w:rsidRPr="00D817CC">
        <w:rPr>
          <w:noProof/>
          <w:position w:val="-10"/>
        </w:rPr>
        <w:object w:dxaOrig="1260" w:dyaOrig="320" w14:anchorId="396E0F66">
          <v:shape id="_x0000_i1121" type="#_x0000_t75" style="width:63pt;height:15.6pt" o:ole="">
            <v:imagedata r:id="rId201" o:title=""/>
          </v:shape>
          <o:OLEObject Type="Embed" ProgID="Equation.DSMT4" ShapeID="_x0000_i1121" DrawAspect="Content" ObjectID="_1512124462" r:id="rId202"/>
        </w:object>
      </w:r>
      <w:r w:rsidR="005A685F">
        <w:t>.</w:t>
      </w:r>
    </w:p>
    <w:p w:rsidR="005A685F" w:rsidRDefault="005A685F" w:rsidP="005A685F">
      <w:pPr>
        <w:pStyle w:val="ListParagraph"/>
        <w:tabs>
          <w:tab w:val="left" w:pos="360"/>
        </w:tabs>
        <w:spacing w:after="0" w:line="240" w:lineRule="auto"/>
      </w:pPr>
    </w:p>
    <w:p w:rsidR="005A685F" w:rsidRPr="005A685F" w:rsidRDefault="005A685F" w:rsidP="005A685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6D0F" w:rsidRDefault="00490B05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5FC1DC3E" wp14:editId="2B2B30E2">
                <wp:simplePos x="0" y="0"/>
                <wp:positionH relativeFrom="column">
                  <wp:posOffset>4010025</wp:posOffset>
                </wp:positionH>
                <wp:positionV relativeFrom="paragraph">
                  <wp:posOffset>167005</wp:posOffset>
                </wp:positionV>
                <wp:extent cx="1238250" cy="2638425"/>
                <wp:effectExtent l="0" t="38100" r="57150" b="28575"/>
                <wp:wrapNone/>
                <wp:docPr id="49" name="Straight Arrow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38250" cy="26384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49" o:spid="_x0000_s1026" type="#_x0000_t32" style="position:absolute;left:0;text-align:left;margin-left:315.75pt;margin-top:13.15pt;width:97.5pt;height:207.75pt;flip:y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" strokecolor="red" strokeweight="1.5pt">
                <v:stroke endarrow="open"/>
              </v:shape>
            </w:pict>
          </mc:Fallback>
        </mc:AlternateContent>
      </w:r>
      <w:r w:rsidR="009D696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34EDA477" wp14:editId="1BCB4279">
                <wp:simplePos x="0" y="0"/>
                <wp:positionH relativeFrom="column">
                  <wp:posOffset>3075940</wp:posOffset>
                </wp:positionH>
                <wp:positionV relativeFrom="paragraph">
                  <wp:posOffset>78740</wp:posOffset>
                </wp:positionV>
                <wp:extent cx="2879725" cy="2879725"/>
                <wp:effectExtent l="38100" t="38100" r="53975" b="53975"/>
                <wp:wrapNone/>
                <wp:docPr id="2" name="Group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9725" cy="2879725"/>
                          <a:chOff x="7289" y="3399"/>
                          <a:chExt cx="3606" cy="3604"/>
                        </a:xfrm>
                      </wpg:grpSpPr>
                      <wpg:grpSp>
                        <wpg:cNvPr id="3" name="Group 276"/>
                        <wpg:cNvGrpSpPr>
                          <a:grpSpLocks/>
                        </wpg:cNvGrpSpPr>
                        <wpg:grpSpPr bwMode="auto">
                          <a:xfrm>
                            <a:off x="7295" y="3403"/>
                            <a:ext cx="3600" cy="3600"/>
                            <a:chOff x="6500" y="2615"/>
                            <a:chExt cx="3080" cy="3600"/>
                          </a:xfrm>
                        </wpg:grpSpPr>
                        <wps:wsp>
                          <wps:cNvPr id="4" name="AutoShape 2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AutoShape 2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2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2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2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2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AutoShape 2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AutoShape 2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AutoShape 2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AutoShape 2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AutoShape 2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AutoShape 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AutoShape 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" name="Group 277"/>
                        <wpg:cNvGrpSpPr>
                          <a:grpSpLocks/>
                        </wpg:cNvGrpSpPr>
                        <wpg:grpSpPr bwMode="auto">
                          <a:xfrm rot="5400000">
                            <a:off x="7289" y="3399"/>
                            <a:ext cx="3600" cy="3600"/>
                            <a:chOff x="6500" y="2615"/>
                            <a:chExt cx="3080" cy="3600"/>
                          </a:xfrm>
                        </wpg:grpSpPr>
                        <wps:wsp>
                          <wps:cNvPr id="20" name="AutoShape 2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AutoShape 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AutoShape 2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AutoShape 2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AutoShape 2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AutoShape 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2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AutoShape 2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2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2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AutoShape 2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AutoShape 2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AutoShape 2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AutoShape 2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AutoShape 2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8" o:spid="_x0000_s1026" style="position:absolute;left:0;text-align:left;margin-left:242.2pt;margin-top:6.2pt;width:226.75pt;height:226.75pt;z-index:251663872" coordorigin="7289,3399" coordsize="3606,3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">
                <v:group id="Group 276" o:spid="_x0000_s1027" style="position:absolute;left:7295;top:3403;width:3600;height:3600" coordorigin="6500,2615" coordsize="308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AutoShape 260" o:spid="_x0000_s1028" type="#_x0000_t32" style="position:absolute;left:93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vk6MMAAADaAAAADwAAAGRycy9kb3ducmV2LnhtbESPT4vCMBTE7wt+h/CEva2psohUo6gg&#10;K3hYrOL52bz+weal20Rt99MbQfA4zMxvmNmiNZW4UeNKywqGgwgEcWp1ybmC42HzNQHhPLLGyjIp&#10;6MjBYt77mGGs7Z33dEt8LgKEXYwKCu/rWEqXFmTQDWxNHLzMNgZ9kE0udYP3ADeVHEXRWBosOSwU&#10;WNO6oPSSXI2CbPU/Ov3wbndMluesu7hk8/vXKfXZb5dTEJ5a/w6/2lut4BueV8IN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b5OjDAAAA2gAAAA8AAAAAAAAAAAAA&#10;AAAAoQIAAGRycy9kb3ducmV2LnhtbFBLBQYAAAAABAAEAPkAAACRAwAAAAA=&#10;">
                    <v:stroke dashstyle="1 1" endcap="round"/>
                  </v:shape>
                  <v:shape id="AutoShape 261" o:spid="_x0000_s1029" type="#_x0000_t32" style="position:absolute;left:95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dBc8MAAADaAAAADwAAAGRycy9kb3ducmV2LnhtbESPT4vCMBTE7wt+h/CEva2pwopUo6gg&#10;K3hYrOL52bz+weal20Rt99MbQfA4zMxvmNmiNZW4UeNKywqGgwgEcWp1ybmC42HzNQHhPLLGyjIp&#10;6MjBYt77mGGs7Z33dEt8LgKEXYwKCu/rWEqXFmTQDWxNHLzMNgZ9kE0udYP3ADeVHEXRWBosOSwU&#10;WNO6oPSSXI2CbPU/Ov3wbndMluesu7hk8/vXKfXZb5dTEJ5a/w6/2lut4BueV8IN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XQXPDAAAA2gAAAA8AAAAAAAAAAAAA&#10;AAAAoQIAAGRycy9kb3ducmV2LnhtbFBLBQYAAAAABAAEAPkAAACRAwAAAAA=&#10;">
                    <v:stroke dashstyle="1 1" endcap="round"/>
                  </v:shape>
                  <v:shape id="AutoShape 262" o:spid="_x0000_s1030" type="#_x0000_t32" style="position:absolute;left:89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XfBMIAAADaAAAADwAAAGRycy9kb3ducmV2LnhtbESPT4vCMBTE7wt+h/AEb2uqB1mqUVQQ&#10;BQ+yXfH8bF7/YPNSm6itn94Iwh6HmfkNM1u0phJ3alxpWcFoGIEgTq0uOVdw/Nt8/4BwHlljZZkU&#10;dORgMe99zTDW9sG/dE98LgKEXYwKCu/rWEqXFmTQDW1NHLzMNgZ9kE0udYOPADeVHEfRRBosOSwU&#10;WNO6oPSS3IyCbPUcn7a83x+T5TnrLi7ZHK6dUoN+u5yC8NT6//CnvdMKJvC+Em6An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XfBMIAAADaAAAADwAAAAAAAAAAAAAA&#10;AAChAgAAZHJzL2Rvd25yZXYueG1sUEsFBgAAAAAEAAQA+QAAAJADAAAAAA==&#10;">
                    <v:stroke dashstyle="1 1" endcap="round"/>
                  </v:shape>
                  <v:shape id="AutoShape 263" o:spid="_x0000_s1031" type="#_x0000_t32" style="position:absolute;left:91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l6n8MAAADaAAAADwAAAGRycy9kb3ducmV2LnhtbESPT4vCMBTE7wt+h/CEva2pHlapRlFB&#10;VvCwWMXzs3n9g81Lt4na7qc3guBxmJnfMLNFaypxo8aVlhUMBxEI4tTqknMFx8PmawLCeWSNlWVS&#10;0JGDxbz3McNY2zvv6Zb4XAQIuxgVFN7XsZQuLcigG9iaOHiZbQz6IJtc6gbvAW4qOYqib2mw5LBQ&#10;YE3rgtJLcjUKstX/6PTDu90xWZ6z7uKSze9fp9Rnv11OQXhq/Tv8am+1gjE8r4Qb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Jep/DAAAA2gAAAA8AAAAAAAAAAAAA&#10;AAAAoQIAAGRycy9kb3ducmV2LnhtbFBLBQYAAAAABAAEAPkAAACRAwAAAAA=&#10;">
                    <v:stroke dashstyle="1 1" endcap="round"/>
                  </v:shape>
                  <v:shape id="AutoShape 264" o:spid="_x0000_s1032" type="#_x0000_t32" style="position:absolute;left:84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bu7cAAAADaAAAADwAAAGRycy9kb3ducmV2LnhtbERPy4rCMBTdC/5DuII7TceFDNVYnAFR&#10;cCF2xPWd5vZBm5vaRG39erMYmOXhvNdJbxrxoM5VlhV8zCMQxJnVFRcKLj+72ScI55E1NpZJwUAO&#10;ks14tMZY2yef6ZH6QoQQdjEqKL1vYyldVpJBN7ctceBy2xn0AXaF1B0+Q7hp5CKKltJgxaGhxJa+&#10;S8rq9G4U5F+vxXXPx+Ml3f7mQ+3S3ek2KDWd9NsVCE+9/xf/uQ9aQdgaroQbID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sW7u3AAAAA2gAAAA8AAAAAAAAAAAAAAAAA&#10;oQIAAGRycy9kb3ducmV2LnhtbFBLBQYAAAAABAAEAPkAAACOAwAAAAA=&#10;">
                    <v:stroke dashstyle="1 1" endcap="round"/>
                  </v:shape>
                  <v:shape id="AutoShape 265" o:spid="_x0000_s1033" type="#_x0000_t32" style="position:absolute;left:87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pLdsMAAADaAAAADwAAAGRycy9kb3ducmV2LnhtbESPT4vCMBTE7wt+h/CEva2pHhatRlFB&#10;VvCwWMXzs3n9g81Lt4na7qc3guBxmJnfMLNFaypxo8aVlhUMBxEI4tTqknMFx8PmawzCeWSNlWVS&#10;0JGDxbz3McNY2zvv6Zb4XAQIuxgVFN7XsZQuLcigG9iaOHiZbQz6IJtc6gbvAW4qOYqib2mw5LBQ&#10;YE3rgtJLcjUKstX/6PTDu90xWZ6z7uKSze9fp9Rnv11OQXhq/Tv8am+1ggk8r4Qb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aS3bDAAAA2gAAAA8AAAAAAAAAAAAA&#10;AAAAoQIAAGRycy9kb3ducmV2LnhtbFBLBQYAAAAABAAEAPkAAACRAwAAAAA=&#10;">
                    <v:stroke dashstyle="1 1" endcap="round"/>
                  </v:shape>
                  <v:shape id="AutoShape 266" o:spid="_x0000_s1034" type="#_x0000_t32" style="position:absolute;left:80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ZZt8UAAADbAAAADwAAAGRycy9kb3ducmV2LnhtbESPQWvDMAyF74P9B6NBL6N1Ospos7pl&#10;DDoKOy0tjN1ErMVpYznYbpP+++kw2E3iPb33ab0dfaeuFFMb2MB8VoAiroNtuTFwPOymS1ApI1vs&#10;ApOBGyXYbu7v1ljaMPAnXavcKAnhVKIBl3Nfap1qRx7TLPTEov2E6DHLGhttIw4S7jv9VBTP2mPL&#10;0uCwpzdH9bm6eAPDSX/11ePqEH1+XzZut198fC+MmTyMry+gMo353/x3vbeCL/Tyiwy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+ZZt8UAAADbAAAADwAAAAAAAAAA&#10;AAAAAAChAgAAZHJzL2Rvd25yZXYueG1sUEsFBgAAAAAEAAQA+QAAAJMDAAAAAA==&#10;" strokeweight="1.5pt">
                    <v:stroke startarrow="block" endarrow="block"/>
                  </v:shape>
                  <v:shape id="AutoShape 267" o:spid="_x0000_s1035" type="#_x0000_t32" style="position:absolute;left:82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gxWcAAAADbAAAADwAAAGRycy9kb3ducmV2LnhtbERPS4vCMBC+C/6HMII3TfUgUo2igqzg&#10;QeyK57GZPrCZ1Car7f76jSDsbT6+5yzXranEkxpXWlYwGUcgiFOrS84VXL73ozkI55E1VpZJQUcO&#10;1qt+b4mxti8+0zPxuQgh7GJUUHhfx1K6tCCDbmxr4sBltjHoA2xyqRt8hXBTyWkUzaTBkkNDgTXt&#10;CkrvyY9RkG1/p9cvPh4vyeaWdXeX7E+PTqnhoN0sQHhq/b/44z7oMH8C71/CAXL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aYMVnAAAAA2wAAAA8AAAAAAAAAAAAAAAAA&#10;oQIAAGRycy9kb3ducmV2LnhtbFBLBQYAAAAABAAEAPkAAACOAwAAAAA=&#10;">
                    <v:stroke dashstyle="1 1" endcap="round"/>
                  </v:shape>
                  <v:shape id="AutoShape 268" o:spid="_x0000_s1036" type="#_x0000_t32" style="position:absolute;left:76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qvLsEAAADbAAAADwAAAGRycy9kb3ducmV2LnhtbERPS4vCMBC+C/sfwizsTdPtYZFqFBXE&#10;BQ+LVTyPzfSBzaTbRG399UYQvM3H95zpvDO1uFLrKssKvkcRCOLM6ooLBYf9ejgG4TyyxtoyKejJ&#10;wXz2MZhiou2Nd3RNfSFCCLsEFZTeN4mULivJoBvZhjhwuW0N+gDbQuoWbyHc1DKOoh9psOLQUGJD&#10;q5Kyc3oxCvLlPT5ueLs9pItT3p9duv7775X6+uwWExCeOv8Wv9y/OsyP4flLOEDO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Sq8uwQAAANsAAAAPAAAAAAAAAAAAAAAA&#10;AKECAABkcnMvZG93bnJldi54bWxQSwUGAAAAAAQABAD5AAAAjwMAAAAA&#10;">
                    <v:stroke dashstyle="1 1" endcap="round"/>
                  </v:shape>
                  <v:shape id="AutoShape 269" o:spid="_x0000_s1037" type="#_x0000_t32" style="position:absolute;left:78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YKtcMAAADbAAAADwAAAGRycy9kb3ducmV2LnhtbERPS2vCQBC+C/0PyxS86aYKpaSuEgvB&#10;Qg7SVHoes5MHZmdjdmsSf323UOhtPr7nbHajacWNetdYVvC0jEAQF1Y3XCk4faaLFxDOI2tsLZOC&#10;iRzstg+zDcbaDvxBt9xXIoSwi1FB7X0XS+mKmgy6pe2IA1fa3qAPsK+k7nEI4aaVqyh6lgYbDg01&#10;dvRWU3HJv42Ccn9ffR04y055ci6ni8vT43VSav44Jq8gPI3+X/znftdh/hp+fw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GCrXDAAAA2wAAAA8AAAAAAAAAAAAA&#10;AAAAoQIAAGRycy9kb3ducmV2LnhtbFBLBQYAAAAABAAEAPkAAACRAwAAAAA=&#10;">
                    <v:stroke dashstyle="1 1" endcap="round"/>
                  </v:shape>
                  <v:shape id="AutoShape 270" o:spid="_x0000_s1038" type="#_x0000_t32" style="position:absolute;left:71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+SwcMAAADbAAAADwAAAGRycy9kb3ducmV2LnhtbERPS2vCQBC+C/0PyxS86aYipaSuEgvB&#10;Qg7SVHoes5MHZmdjdmsSf323UOhtPr7nbHajacWNetdYVvC0jEAQF1Y3XCk4faaLFxDOI2tsLZOC&#10;iRzstg+zDcbaDvxBt9xXIoSwi1FB7X0XS+mKmgy6pe2IA1fa3qAPsK+k7nEI4aaVqyh6lgYbDg01&#10;dvRWU3HJv42Ccn9ffR04y055ci6ni8vT43VSav44Jq8gPI3+X/znftdh/hp+fw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vksHDAAAA2wAAAA8AAAAAAAAAAAAA&#10;AAAAoQIAAGRycy9kb3ducmV2LnhtbFBLBQYAAAAABAAEAPkAAACRAwAAAAA=&#10;">
                    <v:stroke dashstyle="1 1" endcap="round"/>
                  </v:shape>
                  <v:shape id="AutoShape 271" o:spid="_x0000_s1039" type="#_x0000_t32" style="position:absolute;left:73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M3WsMAAADbAAAADwAAAGRycy9kb3ducmV2LnhtbERPS2vCQBC+C/0PyxS86aaCpaSuEgvB&#10;Qg7SVHoes5MHZmdjdmsSf323UOhtPr7nbHajacWNetdYVvC0jEAQF1Y3XCk4faaLFxDOI2tsLZOC&#10;iRzstg+zDcbaDvxBt9xXIoSwi1FB7X0XS+mKmgy6pe2IA1fa3qAPsK+k7nEI4aaVqyh6lgYbDg01&#10;dvRWU3HJv42Ccn9ffR04y055ci6ni8vT43VSav44Jq8gPI3+X/znftdh/hp+fw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jN1rDAAAA2wAAAA8AAAAAAAAAAAAA&#10;AAAAoQIAAGRycy9kb3ducmV2LnhtbFBLBQYAAAAABAAEAPkAAACRAwAAAAA=&#10;">
                    <v:stroke dashstyle="1 1" endcap="round"/>
                  </v:shape>
                  <v:shape id="AutoShape 272" o:spid="_x0000_s1040" type="#_x0000_t32" style="position:absolute;left:67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GpLcIAAADbAAAADwAAAGRycy9kb3ducmV2LnhtbERPyWrDMBC9B/oPYgq9JXJyMMGNEtJA&#10;aMGHEsf0PLXGC7FGrqV66ddXhUJu83jr7A6TacVAvWssK1ivIhDEhdUNVwry63m5BeE8ssbWMimY&#10;ycFh/7DYYaLtyBcaMl+JEMIuQQW1910ipStqMuhWtiMOXGl7gz7AvpK6xzGEm1ZuoiiWBhsODTV2&#10;dKqpuGXfRkH58rP5eOU0zbPjZznfXHZ+/5qVenqcjs8gPE3+Lv53v+kwP4a/X8IBcv8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XGpLcIAAADbAAAADwAAAAAAAAAAAAAA&#10;AAChAgAAZHJzL2Rvd25yZXYueG1sUEsFBgAAAAAEAAQA+QAAAJADAAAAAA==&#10;">
                    <v:stroke dashstyle="1 1" endcap="round"/>
                  </v:shape>
                  <v:shape id="AutoShape 273" o:spid="_x0000_s1041" type="#_x0000_t32" style="position:absolute;left:69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0MtsMAAADbAAAADwAAAGRycy9kb3ducmV2LnhtbERPS2vCQBC+C/0PyxS86aYebEldJRaC&#10;hRykqfQ8ZicPzM7G7NYk/vpuodDbfHzP2exG04ob9a6xrOBpGYEgLqxuuFJw+kwXLyCcR9bYWiYF&#10;EznYbR9mG4y1HfiDbrmvRAhhF6OC2vsultIVNRl0S9sRB660vUEfYF9J3eMQwk0rV1G0lgYbDg01&#10;dvRWU3HJv42Ccn9ffR04y055ci6ni8vT43VSav44Jq8gPI3+X/znftdh/jP8/hIO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9DLbDAAAA2wAAAA8AAAAAAAAAAAAA&#10;AAAAoQIAAGRycy9kb3ducmV2LnhtbFBLBQYAAAAABAAEAPkAAACRAwAAAAA=&#10;">
                    <v:stroke dashstyle="1 1" endcap="round"/>
                  </v:shape>
                  <v:shape id="AutoShape 275" o:spid="_x0000_s1042" type="#_x0000_t32" style="position:absolute;left:65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KYxMQAAADbAAAADwAAAGRycy9kb3ducmV2LnhtbESPT2vCQBDF7wW/wzKCt7qpBynRVWxB&#10;FDxIU/E8zU7+YHY2ZldN/PSdQ6G3Gd6b936zXPeuUXfqQu3ZwNs0AUWce1tzaeD0vX19BxUissXG&#10;MxkYKMB6NXpZYmr9g7/onsVSSQiHFA1UMbap1iGvyGGY+pZYtMJ3DqOsXalthw8Jd42eJclcO6xZ&#10;Gips6bOi/JLdnIHi4zk77/hwOGWbn2K4hGx7vA7GTMb9ZgEqUh//zX/Xeyv4Aiu/yAB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opjExAAAANsAAAAPAAAAAAAAAAAA&#10;AAAAAKECAABkcnMvZG93bnJldi54bWxQSwUGAAAAAAQABAD5AAAAkgMAAAAA&#10;">
                    <v:stroke dashstyle="1 1" endcap="round"/>
                  </v:shape>
                </v:group>
                <v:group id="Group 277" o:spid="_x0000_s1043" style="position:absolute;left:7289;top:3399;width:3600;height:3600;rotation:90" coordorigin="6500,2615" coordsize="308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O81SosEAAADbAAAADwAA&#10;AAAAAAAAAAAAAACqAgAAZHJzL2Rvd25yZXYueG1sUEsFBgAAAAAEAAQA+gAAAJgDAAAAAA==&#10;">
                  <v:shape id="AutoShape 278" o:spid="_x0000_s1044" type="#_x0000_t32" style="position:absolute;left:93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hef8AAAADbAAAADwAAAGRycy9kb3ducmV2LnhtbERPy4rCMBTdC/MP4Q7MTlO7GKQaxRFk&#10;BBdiLa7vNLcPbG46TdTWrzcLweXhvBer3jTiRp2rLSuYTiIQxLnVNZcKstN2PAPhPLLGxjIpGMjB&#10;avkxWmCi7Z2PdEt9KUIIuwQVVN63iZQur8igm9iWOHCF7Qz6ALtS6g7vIdw0Mo6ib2mw5tBQYUub&#10;ivJLejUKip9HfP7l/T5L13/FcHHp9vA/KPX12a/nIDz1/i1+uXdaQRzWhy/hB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e4Xn/AAAAA2wAAAA8AAAAAAAAAAAAAAAAA&#10;oQIAAGRycy9kb3ducmV2LnhtbFBLBQYAAAAABAAEAPkAAACOAwAAAAA=&#10;">
                    <v:stroke dashstyle="1 1" endcap="round"/>
                  </v:shape>
                  <v:shape id="AutoShape 279" o:spid="_x0000_s1045" type="#_x0000_t32" style="position:absolute;left:95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T75MUAAADbAAAADwAAAGRycy9kb3ducmV2LnhtbESPzWrDMBCE74G+g9hAb4lsH0pxowQn&#10;YFrIodQJPW+s9Q+xVq6lOnafvioUchxm5htms5tMJ0YaXGtZQbyOQBCXVrdcKzif8tUzCOeRNXaW&#10;ScFMDnbbh8UGU21v/EFj4WsRIOxSVNB436dSurIhg25te+LgVXYw6IMcaqkHvAW46WQSRU/SYMth&#10;ocGeDg2V1+LbKKj2P8nnKx+P5yK7VPPVFfn716zU43LKXkB4mvw9/N9+0wqSGP6+hB8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T75MUAAADbAAAADwAAAAAAAAAA&#10;AAAAAAChAgAAZHJzL2Rvd25yZXYueG1sUEsFBgAAAAAEAAQA+QAAAJMDAAAAAA==&#10;">
                    <v:stroke dashstyle="1 1" endcap="round"/>
                  </v:shape>
                  <v:shape id="AutoShape 280" o:spid="_x0000_s1046" type="#_x0000_t32" style="position:absolute;left:89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Zlk8UAAADbAAAADwAAAGRycy9kb3ducmV2LnhtbESPzWrDMBCE74G+g9hCb4lcH0pxrAQn&#10;YFrIodQxOW+s9Q+xVq6lJnafvioUchxm5hsm3U6mF1caXWdZwfMqAkFcWd1xo6A85stXEM4ja+wt&#10;k4KZHGw3D4sUE21v/EnXwjciQNglqKD1fkikdFVLBt3KDsTBq+1o0Ac5NlKPeAtw08s4il6kwY7D&#10;QosD7VuqLsW3UVDvfuLTGx8OZZGd6/niivzja1bq6XHK1iA8Tf4e/m+/awVxDH9fwg+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Zlk8UAAADbAAAADwAAAAAAAAAA&#10;AAAAAAChAgAAZHJzL2Rvd25yZXYueG1sUEsFBgAAAAAEAAQA+QAAAJMDAAAAAA==&#10;">
                    <v:stroke dashstyle="1 1" endcap="round"/>
                  </v:shape>
                  <v:shape id="AutoShape 281" o:spid="_x0000_s1047" type="#_x0000_t32" style="position:absolute;left:91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rACMUAAADbAAAADwAAAGRycy9kb3ducmV2LnhtbESPT2vCQBTE74LfYXmF3nTTFIpEV7FC&#10;qOBBmorn1+zLH8y+TbNrTPz03YLQ4zAzv2FWm8E0oqfO1ZYVvMwjEMS51TWXCk5f6WwBwnlkjY1l&#10;UjCSg816Ollhou2NP6nPfCkChF2CCirv20RKl1dk0M1tSxy8wnYGfZBdKXWHtwA3jYyj6E0arDks&#10;VNjSrqL8kl2NguL9Hp8/+HA4ZdvvYry4LD3+jEo9Pw3bJQhPg/8PP9p7rSB+hb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2rACMUAAADbAAAADwAAAAAAAAAA&#10;AAAAAAChAgAAZHJzL2Rvd25yZXYueG1sUEsFBgAAAAAEAAQA+QAAAJMDAAAAAA==&#10;">
                    <v:stroke dashstyle="1 1" endcap="round"/>
                  </v:shape>
                  <v:shape id="AutoShape 282" o:spid="_x0000_s1048" type="#_x0000_t32" style="position:absolute;left:84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NYfMUAAADbAAAADwAAAGRycy9kb3ducmV2LnhtbESPT2vCQBTE74LfYXmF3nTTUIpEV7FC&#10;qOBBmorn1+zLH8y+TbNrTPz03YLQ4zAzv2FWm8E0oqfO1ZYVvMwjEMS51TWXCk5f6WwBwnlkjY1l&#10;UjCSg816Ollhou2NP6nPfCkChF2CCirv20RKl1dk0M1tSxy8wnYGfZBdKXWHtwA3jYyj6E0arDks&#10;VNjSrqL8kl2NguL9Hp8/+HA4ZdvvYry4LD3+jEo9Pw3bJQhPg/8PP9p7rSB+hb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NYfMUAAADbAAAADwAAAAAAAAAA&#10;AAAAAAChAgAAZHJzL2Rvd25yZXYueG1sUEsFBgAAAAAEAAQA+QAAAJMDAAAAAA==&#10;">
                    <v:stroke dashstyle="1 1" endcap="round"/>
                  </v:shape>
                  <v:shape id="AutoShape 283" o:spid="_x0000_s1049" type="#_x0000_t32" style="position:absolute;left:87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/958UAAADbAAAADwAAAGRycy9kb3ducmV2LnhtbESPT2vCQBTE74LfYXmF3nTTQItEV7FC&#10;qOBBmorn1+zLH8y+TbNrTPz03YLQ4zAzv2FWm8E0oqfO1ZYVvMwjEMS51TWXCk5f6WwBwnlkjY1l&#10;UjCSg816Ollhou2NP6nPfCkChF2CCirv20RKl1dk0M1tSxy8wnYGfZBdKXWHtwA3jYyj6E0arDks&#10;VNjSrqL8kl2NguL9Hp8/+HA4ZdvvYry4LD3+jEo9Pw3bJQhPg/8PP9p7rSB+hb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8/958UAAADbAAAADwAAAAAAAAAA&#10;AAAAAAChAgAAZHJzL2Rvd25yZXYueG1sUEsFBgAAAAAEAAQA+QAAAJMDAAAAAA==&#10;">
                    <v:stroke dashstyle="1 1" endcap="round"/>
                  </v:shape>
                  <v:shape id="AutoShape 284" o:spid="_x0000_s1050" type="#_x0000_t32" style="position:absolute;left:80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+u5cQAAADbAAAADwAAAGRycy9kb3ducmV2LnhtbESPQWsCMRSE7wX/Q3iCl6LZioiuRpGC&#10;Reipa6F4e2yem9XNy5Kk7vrvm4LgcZiZb5j1treNuJEPtWMFb5MMBHHpdM2Vgu/jfrwAESKyxsYx&#10;KbhTgO1m8LLGXLuOv+hWxEokCIccFZgY21zKUBqyGCauJU7e2XmLMUlfSe2xS3DbyGmWzaXFmtOC&#10;wZbeDZXX4tcq6C7ypy1el0dv48eiMvvD7PM0U2o07HcrEJH6+Aw/2getYDqH/y/pB8jN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L67lxAAAANsAAAAPAAAAAAAAAAAA&#10;AAAAAKECAABkcnMvZG93bnJldi54bWxQSwUGAAAAAAQABAD5AAAAkgMAAAAA&#10;" strokeweight="1.5pt">
                    <v:stroke startarrow="block" endarrow="block"/>
                  </v:shape>
                  <v:shape id="AutoShape 285" o:spid="_x0000_s1051" type="#_x0000_t32" style="position:absolute;left:82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HGC8UAAADbAAAADwAAAGRycy9kb3ducmV2LnhtbESPT2vCQBTE74LfYXmF3nTTHFqJrmKF&#10;UMGDNBXPr9mXP5h9m2bXmPjpuwWhx2FmfsOsNoNpRE+dqy0reJlHIIhzq2suFZy+0tkChPPIGhvL&#10;pGAkB5v1dLLCRNsbf1Kf+VIECLsEFVTet4mULq/IoJvbljh4he0M+iC7UuoObwFuGhlH0as0WHNY&#10;qLClXUX5JbsaBcX7PT5/8OFwyrbfxXhxWXr8GZV6fhq2SxCeBv8ffrT3WkH8Bn9fw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HGC8UAAADbAAAADwAAAAAAAAAA&#10;AAAAAAChAgAAZHJzL2Rvd25yZXYueG1sUEsFBgAAAAAEAAQA+QAAAJMDAAAAAA==&#10;">
                    <v:stroke dashstyle="1 1" endcap="round"/>
                  </v:shape>
                  <v:shape id="AutoShape 286" o:spid="_x0000_s1052" type="#_x0000_t32" style="position:absolute;left:76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5SecAAAADbAAAADwAAAGRycy9kb3ducmV2LnhtbERPy4rCMBTdC/MP4Q7MTlO7GKQaxRFk&#10;BBdiLa7vNLcPbG46TdTWrzcLweXhvBer3jTiRp2rLSuYTiIQxLnVNZcKstN2PAPhPLLGxjIpGMjB&#10;avkxWmCi7Z2PdEt9KUIIuwQVVN63iZQur8igm9iWOHCF7Qz6ALtS6g7vIdw0Mo6ib2mw5tBQYUub&#10;ivJLejUKip9HfP7l/T5L13/FcHHp9vA/KPX12a/nIDz1/i1+uXdaQRzGhi/hB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nOUnnAAAAA2wAAAA8AAAAAAAAAAAAAAAAA&#10;oQIAAGRycy9kb3ducmV2LnhtbFBLBQYAAAAABAAEAPkAAACOAwAAAAA=&#10;">
                    <v:stroke dashstyle="1 1" endcap="round"/>
                  </v:shape>
                  <v:shape id="AutoShape 287" o:spid="_x0000_s1053" type="#_x0000_t32" style="position:absolute;left:78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L34sUAAADbAAAADwAAAGRycy9kb3ducmV2LnhtbESPT2vCQBTE74LfYXmF3nTTHEqNrmKF&#10;UMGDNBXPr9mXP5h9m2bXmPjpuwWhx2FmfsOsNoNpRE+dqy0reJlHIIhzq2suFZy+0tkbCOeRNTaW&#10;ScFIDjbr6WSFibY3/qQ+86UIEHYJKqi8bxMpXV6RQTe3LXHwCtsZ9EF2pdQd3gLcNDKOoldpsOaw&#10;UGFLu4ryS3Y1Cor3e3z+4MPhlG2/i/HisvT4Myr1/DRslyA8Df4//GjvtYJ4AX9fw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L34sUAAADbAAAADwAAAAAAAAAA&#10;AAAAAAChAgAAZHJzL2Rvd25yZXYueG1sUEsFBgAAAAAEAAQA+QAAAJMDAAAAAA==&#10;">
                    <v:stroke dashstyle="1 1" endcap="round"/>
                  </v:shape>
                  <v:shape id="AutoShape 288" o:spid="_x0000_s1054" type="#_x0000_t32" style="position:absolute;left:71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HIosIAAADbAAAADwAAAGRycy9kb3ducmV2LnhtbERPy2rCQBTdC/2H4QrudGKEUlJHsYVg&#10;wYU0Ste3mZsHZu7EzDQPv76zKHR5OO/tfjSN6KlztWUF61UEgji3uuZSwfWSLl9AOI+ssbFMCiZy&#10;sN89zbaYaDvwJ/WZL0UIYZeggsr7NpHS5RUZdCvbEgeusJ1BH2BXSt3hEMJNI+MoepYGaw4NFbb0&#10;XlF+y36MguLtEX8d+XS6ZofvYrq5LD3fJ6UW8/HwCsLT6P/Ff+4PrWAT1ocv4QfI3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HIosIAAADbAAAADwAAAAAAAAAAAAAA&#10;AAChAgAAZHJzL2Rvd25yZXYueG1sUEsFBgAAAAAEAAQA+QAAAJADAAAAAA==&#10;">
                    <v:stroke dashstyle="1 1" endcap="round"/>
                  </v:shape>
                  <v:shape id="AutoShape 289" o:spid="_x0000_s1055" type="#_x0000_t32" style="position:absolute;left:73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1tOcMAAADbAAAADwAAAGRycy9kb3ducmV2LnhtbESPT4vCMBTE78J+h/AEb5qqIFKNogvi&#10;gofFruz52bz+wealNllt99MbQfA4zMxvmOW6NZW4UeNKywrGowgEcWp1ybmC089uOAfhPLLGyjIp&#10;6MjBevXRW2Ks7Z2PdEt8LgKEXYwKCu/rWEqXFmTQjWxNHLzMNgZ9kE0udYP3ADeVnETRTBosOSwU&#10;WNNnQekl+TMKsu3/5HfPh8Mp2Zyz7uKS3fe1U2rQbzcLEJ5a/w6/2l9awXQMzy/hB8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tbTnDAAAA2wAAAA8AAAAAAAAAAAAA&#10;AAAAoQIAAGRycy9kb3ducmV2LnhtbFBLBQYAAAAABAAEAPkAAACRAwAAAAA=&#10;">
                    <v:stroke dashstyle="1 1" endcap="round"/>
                  </v:shape>
                  <v:shape id="AutoShape 290" o:spid="_x0000_s1056" type="#_x0000_t32" style="position:absolute;left:67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/zTsUAAADbAAAADwAAAGRycy9kb3ducmV2LnhtbESPT2vCQBTE74LfYXmF3nTTFIpEV7FC&#10;qOBBmorn1+zLH8y+TbNrTPz03YLQ4zAzv2FWm8E0oqfO1ZYVvMwjEMS51TWXCk5f6WwBwnlkjY1l&#10;UjCSg816Ollhou2NP6nPfCkChF2CCirv20RKl1dk0M1tSxy8wnYGfZBdKXWHtwA3jYyj6E0arDks&#10;VNjSrqL8kl2NguL9Hp8/+HA4ZdvvYry4LD3+jEo9Pw3bJQhPg/8PP9p7reA1hr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f/zTsUAAADbAAAADwAAAAAAAAAA&#10;AAAAAAChAgAAZHJzL2Rvd25yZXYueG1sUEsFBgAAAAAEAAQA+QAAAJMDAAAAAA==&#10;">
                    <v:stroke dashstyle="1 1" endcap="round"/>
                  </v:shape>
                  <v:shape id="AutoShape 291" o:spid="_x0000_s1057" type="#_x0000_t32" style="position:absolute;left:69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NW1cUAAADbAAAADwAAAGRycy9kb3ducmV2LnhtbESPS2vDMBCE74H+B7GF3hI5CZTgRAlO&#10;wbSQQ6kbet5Y6wexVq6l+tFfXxUCOQ4z8w2zO4ymET11rrasYLmIQBDnVtdcKjh/pvMNCOeRNTaW&#10;ScFEDg77h9kOY20H/qA+86UIEHYxKqi8b2MpXV6RQbewLXHwCtsZ9EF2pdQdDgFuGrmKomdpsOaw&#10;UGFLLxXl1+zHKCiOv6uvVz6dzllyKaary9L370mpp8cx2YLwNPp7+NZ+0wrWa/j/En6A3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NW1cUAAADbAAAADwAAAAAAAAAA&#10;AAAAAAChAgAAZHJzL2Rvd25yZXYueG1sUEsFBgAAAAAEAAQA+QAAAJMDAAAAAA==&#10;">
                    <v:stroke dashstyle="1 1" endcap="round"/>
                  </v:shape>
                  <v:shape id="AutoShape 292" o:spid="_x0000_s1058" type="#_x0000_t32" style="position:absolute;left:65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rOocUAAADbAAAADwAAAGRycy9kb3ducmV2LnhtbESPT2vCQBTE74V+h+UVvNVNtUhJ3YgV&#10;RMFDMQ09v2Zf/pDs2zS7atJP3xUEj8PM/IZZrgbTijP1rras4GUagSDOra65VJB9bZ/fQDiPrLG1&#10;TApGcrBKHh+WGGt74SOdU1+KAGEXo4LK+y6W0uUVGXRT2xEHr7C9QR9kX0rd4yXATStnUbSQBmsO&#10;CxV2tKkob9KTUVB8/M2+d3w4ZOn6pxgbl24/f0elJk/D+h2Ep8Hfw7f2XiuYv8L1S/gBM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VrOocUAAADbAAAADwAAAAAAAAAA&#10;AAAAAAChAgAAZHJzL2Rvd25yZXYueG1sUEsFBgAAAAAEAAQA+QAAAJMDAAAAAA==&#10;">
                    <v:stroke dashstyle="1 1" endcap="round"/>
                  </v:shape>
                </v:group>
              </v:group>
            </w:pict>
          </mc:Fallback>
        </mc:AlternateContent>
      </w:r>
    </w:p>
    <w:p w:rsidR="00490B05" w:rsidRPr="00490B05" w:rsidRDefault="00986698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490B05">
        <w:rPr>
          <w:noProof/>
          <w:color w:val="FF0000"/>
          <w:position w:val="-10"/>
        </w:rPr>
        <w:object w:dxaOrig="1240" w:dyaOrig="320" w14:anchorId="4E51882E">
          <v:shape id="_x0000_i1122" type="#_x0000_t75" style="width:62.4pt;height:15.6pt" o:ole="">
            <v:imagedata r:id="rId199" o:title=""/>
          </v:shape>
          <o:OLEObject Type="Embed" ProgID="Equation.DSMT4" ShapeID="_x0000_i1122" DrawAspect="Content" ObjectID="_1512124463" r:id="rId203"/>
        </w:object>
      </w:r>
      <w:r w:rsidR="00490B05" w:rsidRPr="00490B05"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2x-1=0</m:t>
        </m:r>
      </m:oMath>
      <w:r w:rsidRPr="00490B0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x=</m:t>
        </m:r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Pr="00490B0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736D0F" w:rsidRPr="00490B05" w:rsidRDefault="00986698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490B05">
        <w:rPr>
          <w:noProof/>
          <w:color w:val="FF0000"/>
          <w:position w:val="-10"/>
        </w:rPr>
        <w:object w:dxaOrig="1260" w:dyaOrig="320" w14:anchorId="28E23B88">
          <v:shape id="_x0000_i1123" type="#_x0000_t75" style="width:63pt;height:15.6pt" o:ole="">
            <v:imagedata r:id="rId201" o:title=""/>
          </v:shape>
          <o:OLEObject Type="Embed" ProgID="Equation.DSMT4" ShapeID="_x0000_i1123" DrawAspect="Content" ObjectID="_1512124464" r:id="rId204"/>
        </w:object>
      </w:r>
    </w:p>
    <w:p w:rsidR="00736D0F" w:rsidRPr="00490B05" w:rsidRDefault="00736D0F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y=2</m:t>
        </m:r>
        <m:d>
          <m:d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color w:val="FF0000"/>
            <w:sz w:val="24"/>
            <w:szCs w:val="24"/>
          </w:rPr>
          <m:t>-1</m:t>
        </m:r>
      </m:oMath>
      <w:r w:rsidRPr="00490B0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736D0F" w:rsidRPr="00490B05" w:rsidRDefault="00736D0F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y=-1</m:t>
        </m:r>
      </m:oMath>
      <w:r w:rsidRPr="00490B0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736D0F" w:rsidRPr="00490B05" w:rsidRDefault="00736D0F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736D0F" w:rsidRDefault="00736D0F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6D0F" w:rsidRDefault="00736D0F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6D0F" w:rsidRDefault="00736D0F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A685F" w:rsidRPr="002705DB" w:rsidRDefault="005A685F" w:rsidP="002705DB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3FEB" w:rsidRPr="00736D0F" w:rsidRDefault="00873FEB" w:rsidP="00736D0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53ED3" w:rsidRPr="005A685F" w:rsidRDefault="00653ED3" w:rsidP="005A685F">
      <w:pPr>
        <w:pStyle w:val="ListParagraph"/>
        <w:numPr>
          <w:ilvl w:val="0"/>
          <w:numId w:val="26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685F">
        <w:rPr>
          <w:rFonts w:ascii="Times New Roman" w:hAnsi="Times New Roman" w:cs="Times New Roman"/>
          <w:sz w:val="24"/>
          <w:szCs w:val="24"/>
        </w:rPr>
        <w:t>Solve the following system of equations</w:t>
      </w:r>
      <w:r w:rsidR="00ED6724" w:rsidRPr="005A685F">
        <w:rPr>
          <w:rFonts w:ascii="Times New Roman" w:hAnsi="Times New Roman" w:cs="Times New Roman"/>
          <w:sz w:val="24"/>
          <w:szCs w:val="24"/>
        </w:rPr>
        <w:t>:</w:t>
      </w:r>
    </w:p>
    <w:p w:rsidR="00653ED3" w:rsidRDefault="00653ED3" w:rsidP="00653ED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653ED3" w:rsidRDefault="00653ED3" w:rsidP="00653ED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86698" w:rsidRPr="00653ED3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420" w:dyaOrig="720" w14:anchorId="0A129CB0">
          <v:shape id="_x0000_i1124" type="#_x0000_t75" style="width:71.4pt;height:36pt" o:ole="">
            <v:imagedata r:id="rId205" o:title=""/>
          </v:shape>
          <o:OLEObject Type="Embed" ProgID="Equation.3" ShapeID="_x0000_i1124" DrawAspect="Content" ObjectID="_1512124465" r:id="rId206"/>
        </w:object>
      </w:r>
    </w:p>
    <w:p w:rsidR="00653ED3" w:rsidRDefault="00653ED3" w:rsidP="00653ED3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53ED3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=2y+4</m:t>
          </m:r>
        </m:oMath>
      </m:oMathPara>
    </w:p>
    <w:p w:rsidR="00653ED3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y+4</m:t>
              </m:r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5y=9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4y+8-5y=9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y=1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y=-1</m:t>
          </m:r>
        </m:oMath>
      </m:oMathPara>
    </w:p>
    <w:p w:rsidR="00653ED3" w:rsidRPr="002705DB" w:rsidRDefault="00653ED3" w:rsidP="00653ED3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x+2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-1</m:t>
              </m:r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-4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x-2=-4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=2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2705DB">
        <w:rPr>
          <w:rFonts w:ascii="Times New Roman" w:hAnsi="Times New Roman" w:cs="Times New Roman"/>
          <w:color w:val="FF0000"/>
          <w:sz w:val="24"/>
          <w:szCs w:val="24"/>
        </w:rPr>
        <w:t>Check:</w:t>
      </w:r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x-5y=9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5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-1</m:t>
              </m:r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9    ?</m:t>
          </m:r>
        </m:oMath>
      </m:oMathPara>
    </w:p>
    <w:p w:rsidR="00653ED3" w:rsidRPr="002705DB" w:rsidRDefault="002705DB" w:rsidP="002705DB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 xml:space="preserve">4+5=9    </m:t>
          </m:r>
          <m:r>
            <w:rPr>
              <w:rFonts w:ascii="Cambria Math" w:hAnsi="Cambria Math" w:cs="Times New Roman"/>
              <w:i/>
              <w:color w:val="FF0000"/>
              <w:sz w:val="24"/>
              <w:szCs w:val="24"/>
            </w:rPr>
            <w:sym w:font="Wingdings" w:char="F0FC"/>
          </m:r>
        </m:oMath>
      </m:oMathPara>
    </w:p>
    <w:p w:rsidR="00653ED3" w:rsidRPr="002705DB" w:rsidRDefault="00653ED3" w:rsidP="00653ED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color w:val="FF0000"/>
          <w:sz w:val="24"/>
          <w:szCs w:val="24"/>
        </w:rPr>
      </w:pPr>
    </w:p>
    <w:p w:rsidR="00653ED3" w:rsidRDefault="00653ED3" w:rsidP="00653ED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653ED3" w:rsidRDefault="00653ED3" w:rsidP="00653ED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653ED3" w:rsidRDefault="00653ED3" w:rsidP="00653ED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sectPr w:rsidR="00653ED3" w:rsidSect="00D74FE4">
      <w:footerReference w:type="default" r:id="rId207"/>
      <w:pgSz w:w="11907" w:h="16839" w:code="9"/>
      <w:pgMar w:top="851" w:right="1440" w:bottom="1276" w:left="1440" w:header="360" w:footer="8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900E8" w:rsidRDefault="007900E8" w:rsidP="000358E1">
      <w:pPr>
        <w:spacing w:after="0" w:line="240" w:lineRule="auto"/>
      </w:pPr>
      <w:r>
        <w:separator/>
      </w:r>
    </w:p>
  </w:endnote>
  <w:endnote w:type="continuationSeparator" w:id="0">
    <w:p w:rsidR="007900E8" w:rsidRDefault="007900E8" w:rsidP="000358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7728" w:rsidRDefault="00D67728" w:rsidP="00EC7C17">
    <w:pPr>
      <w:pStyle w:val="Header"/>
    </w:pPr>
    <w:r>
      <w:t xml:space="preserve">Page </w:t>
    </w:r>
    <w:r>
      <w:rPr>
        <w:b/>
        <w:sz w:val="24"/>
        <w:szCs w:val="24"/>
      </w:rPr>
      <w:fldChar w:fldCharType="begin"/>
    </w:r>
    <w:r>
      <w:rPr>
        <w:b/>
      </w:rPr>
      <w:instrText xml:space="preserve"> PAGE </w:instrText>
    </w:r>
    <w:r>
      <w:rPr>
        <w:b/>
        <w:sz w:val="24"/>
        <w:szCs w:val="24"/>
      </w:rPr>
      <w:fldChar w:fldCharType="separate"/>
    </w:r>
    <w:r w:rsidR="00EF743C">
      <w:rPr>
        <w:b/>
        <w:noProof/>
      </w:rPr>
      <w:t>2</w:t>
    </w:r>
    <w:r>
      <w:rPr>
        <w:b/>
        <w:sz w:val="24"/>
        <w:szCs w:val="24"/>
      </w:rPr>
      <w:fldChar w:fldCharType="end"/>
    </w:r>
    <w:r>
      <w:t xml:space="preserve"> of </w:t>
    </w:r>
    <w:r>
      <w:rPr>
        <w:b/>
        <w:sz w:val="24"/>
        <w:szCs w:val="24"/>
      </w:rPr>
      <w:fldChar w:fldCharType="begin"/>
    </w:r>
    <w:r>
      <w:rPr>
        <w:b/>
      </w:rPr>
      <w:instrText xml:space="preserve"> NUMPAGES  </w:instrText>
    </w:r>
    <w:r>
      <w:rPr>
        <w:b/>
        <w:sz w:val="24"/>
        <w:szCs w:val="24"/>
      </w:rPr>
      <w:fldChar w:fldCharType="separate"/>
    </w:r>
    <w:r w:rsidR="00EF743C">
      <w:rPr>
        <w:b/>
        <w:noProof/>
      </w:rPr>
      <w:t>8</w:t>
    </w:r>
    <w:r>
      <w:rPr>
        <w:b/>
        <w:sz w:val="24"/>
        <w:szCs w:val="24"/>
      </w:rPr>
      <w:fldChar w:fldCharType="end"/>
    </w:r>
  </w:p>
  <w:p w:rsidR="00D67728" w:rsidRDefault="00D67728" w:rsidP="000358E1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900E8" w:rsidRDefault="007900E8" w:rsidP="000358E1">
      <w:pPr>
        <w:spacing w:after="0" w:line="240" w:lineRule="auto"/>
      </w:pPr>
      <w:r>
        <w:separator/>
      </w:r>
    </w:p>
  </w:footnote>
  <w:footnote w:type="continuationSeparator" w:id="0">
    <w:p w:rsidR="007900E8" w:rsidRDefault="007900E8" w:rsidP="000358E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696758"/>
    <w:multiLevelType w:val="hybridMultilevel"/>
    <w:tmpl w:val="DF4888C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730634"/>
    <w:multiLevelType w:val="hybridMultilevel"/>
    <w:tmpl w:val="4D9CA92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C56027D"/>
    <w:multiLevelType w:val="hybridMultilevel"/>
    <w:tmpl w:val="5328814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CD32E5B"/>
    <w:multiLevelType w:val="hybridMultilevel"/>
    <w:tmpl w:val="383483B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F2E7B5B"/>
    <w:multiLevelType w:val="hybridMultilevel"/>
    <w:tmpl w:val="0F4C33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0B100A0"/>
    <w:multiLevelType w:val="hybridMultilevel"/>
    <w:tmpl w:val="5A6EBB7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3D450FE"/>
    <w:multiLevelType w:val="hybridMultilevel"/>
    <w:tmpl w:val="B2502B2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04C40C3"/>
    <w:multiLevelType w:val="hybridMultilevel"/>
    <w:tmpl w:val="51D4A98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88D5DC4"/>
    <w:multiLevelType w:val="hybridMultilevel"/>
    <w:tmpl w:val="A97A5526"/>
    <w:lvl w:ilvl="0" w:tplc="0CC682DE">
      <w:start w:val="1"/>
      <w:numFmt w:val="decimal"/>
      <w:lvlText w:val="%1."/>
      <w:lvlJc w:val="left"/>
      <w:pPr>
        <w:ind w:left="36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E135D0F"/>
    <w:multiLevelType w:val="hybridMultilevel"/>
    <w:tmpl w:val="BD5E5EF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EC334BB"/>
    <w:multiLevelType w:val="hybridMultilevel"/>
    <w:tmpl w:val="6A12AAB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1803BDE"/>
    <w:multiLevelType w:val="hybridMultilevel"/>
    <w:tmpl w:val="DE24C55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A0E6A97"/>
    <w:multiLevelType w:val="hybridMultilevel"/>
    <w:tmpl w:val="0774352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A5B01F9"/>
    <w:multiLevelType w:val="hybridMultilevel"/>
    <w:tmpl w:val="CF824DF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82A3ABE"/>
    <w:multiLevelType w:val="hybridMultilevel"/>
    <w:tmpl w:val="4D60AE20"/>
    <w:lvl w:ilvl="0" w:tplc="EEE6897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B56F67"/>
    <w:multiLevelType w:val="hybridMultilevel"/>
    <w:tmpl w:val="42FC16E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D2555A8"/>
    <w:multiLevelType w:val="hybridMultilevel"/>
    <w:tmpl w:val="B172F40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093671B"/>
    <w:multiLevelType w:val="hybridMultilevel"/>
    <w:tmpl w:val="C568DAD8"/>
    <w:lvl w:ilvl="0" w:tplc="C3120E7E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83D5E00"/>
    <w:multiLevelType w:val="hybridMultilevel"/>
    <w:tmpl w:val="F2068DB2"/>
    <w:lvl w:ilvl="0" w:tplc="740EC5B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24F41F2"/>
    <w:multiLevelType w:val="hybridMultilevel"/>
    <w:tmpl w:val="46A6A1C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59715DE"/>
    <w:multiLevelType w:val="hybridMultilevel"/>
    <w:tmpl w:val="E0A4B34C"/>
    <w:lvl w:ilvl="0" w:tplc="D840A1E2">
      <w:start w:val="1"/>
      <w:numFmt w:val="decimal"/>
      <w:lvlText w:val="%1."/>
      <w:lvlJc w:val="left"/>
      <w:pPr>
        <w:ind w:left="360" w:hanging="360"/>
      </w:pPr>
      <w:rPr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5A11782"/>
    <w:multiLevelType w:val="hybridMultilevel"/>
    <w:tmpl w:val="659A3C50"/>
    <w:lvl w:ilvl="0" w:tplc="432A248E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6A865C35"/>
    <w:multiLevelType w:val="hybridMultilevel"/>
    <w:tmpl w:val="67409F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6CE00C25"/>
    <w:multiLevelType w:val="hybridMultilevel"/>
    <w:tmpl w:val="2032AA9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6F3F09A2"/>
    <w:multiLevelType w:val="hybridMultilevel"/>
    <w:tmpl w:val="9D8A356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D310B37"/>
    <w:multiLevelType w:val="hybridMultilevel"/>
    <w:tmpl w:val="EBA48EA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E641BDE"/>
    <w:multiLevelType w:val="hybridMultilevel"/>
    <w:tmpl w:val="0F4C33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0"/>
  </w:num>
  <w:num w:numId="2">
    <w:abstractNumId w:val="24"/>
  </w:num>
  <w:num w:numId="3">
    <w:abstractNumId w:val="19"/>
  </w:num>
  <w:num w:numId="4">
    <w:abstractNumId w:val="6"/>
  </w:num>
  <w:num w:numId="5">
    <w:abstractNumId w:val="26"/>
  </w:num>
  <w:num w:numId="6">
    <w:abstractNumId w:val="23"/>
  </w:num>
  <w:num w:numId="7">
    <w:abstractNumId w:val="15"/>
  </w:num>
  <w:num w:numId="8">
    <w:abstractNumId w:val="11"/>
  </w:num>
  <w:num w:numId="9">
    <w:abstractNumId w:val="1"/>
  </w:num>
  <w:num w:numId="10">
    <w:abstractNumId w:val="2"/>
  </w:num>
  <w:num w:numId="11">
    <w:abstractNumId w:val="7"/>
  </w:num>
  <w:num w:numId="12">
    <w:abstractNumId w:val="25"/>
  </w:num>
  <w:num w:numId="13">
    <w:abstractNumId w:val="4"/>
  </w:num>
  <w:num w:numId="14">
    <w:abstractNumId w:val="22"/>
  </w:num>
  <w:num w:numId="15">
    <w:abstractNumId w:val="0"/>
  </w:num>
  <w:num w:numId="16">
    <w:abstractNumId w:val="3"/>
  </w:num>
  <w:num w:numId="17">
    <w:abstractNumId w:val="16"/>
  </w:num>
  <w:num w:numId="18">
    <w:abstractNumId w:val="10"/>
  </w:num>
  <w:num w:numId="19">
    <w:abstractNumId w:val="9"/>
  </w:num>
  <w:num w:numId="20">
    <w:abstractNumId w:val="13"/>
  </w:num>
  <w:num w:numId="21">
    <w:abstractNumId w:val="5"/>
  </w:num>
  <w:num w:numId="22">
    <w:abstractNumId w:val="12"/>
  </w:num>
  <w:num w:numId="23">
    <w:abstractNumId w:val="18"/>
  </w:num>
  <w:num w:numId="24">
    <w:abstractNumId w:val="8"/>
  </w:num>
  <w:num w:numId="25">
    <w:abstractNumId w:val="21"/>
  </w:num>
  <w:num w:numId="26">
    <w:abstractNumId w:val="17"/>
  </w:num>
  <w:num w:numId="27">
    <w:abstractNumId w:val="14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5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1AFA"/>
    <w:rsid w:val="0000669A"/>
    <w:rsid w:val="00011A19"/>
    <w:rsid w:val="000158A6"/>
    <w:rsid w:val="00030EDF"/>
    <w:rsid w:val="00032CA4"/>
    <w:rsid w:val="000358E1"/>
    <w:rsid w:val="00037785"/>
    <w:rsid w:val="0005092F"/>
    <w:rsid w:val="00057516"/>
    <w:rsid w:val="0006316C"/>
    <w:rsid w:val="000669A1"/>
    <w:rsid w:val="000A1A85"/>
    <w:rsid w:val="000A76F7"/>
    <w:rsid w:val="000B4492"/>
    <w:rsid w:val="000C27CD"/>
    <w:rsid w:val="000D25E2"/>
    <w:rsid w:val="001006F5"/>
    <w:rsid w:val="00103390"/>
    <w:rsid w:val="00103AD8"/>
    <w:rsid w:val="001127B9"/>
    <w:rsid w:val="00125F9B"/>
    <w:rsid w:val="00137D77"/>
    <w:rsid w:val="001449E4"/>
    <w:rsid w:val="001473A1"/>
    <w:rsid w:val="00166069"/>
    <w:rsid w:val="001742C5"/>
    <w:rsid w:val="00176F21"/>
    <w:rsid w:val="00181918"/>
    <w:rsid w:val="00187368"/>
    <w:rsid w:val="001D27D8"/>
    <w:rsid w:val="001F7488"/>
    <w:rsid w:val="002142A6"/>
    <w:rsid w:val="00224647"/>
    <w:rsid w:val="0022673B"/>
    <w:rsid w:val="00230A3D"/>
    <w:rsid w:val="00241BC9"/>
    <w:rsid w:val="00256105"/>
    <w:rsid w:val="002705DB"/>
    <w:rsid w:val="0028015C"/>
    <w:rsid w:val="00285836"/>
    <w:rsid w:val="002970B0"/>
    <w:rsid w:val="002B39A7"/>
    <w:rsid w:val="002D70E5"/>
    <w:rsid w:val="002E2EA6"/>
    <w:rsid w:val="002E5ECB"/>
    <w:rsid w:val="003447F3"/>
    <w:rsid w:val="00344C0C"/>
    <w:rsid w:val="00345AE3"/>
    <w:rsid w:val="003618FD"/>
    <w:rsid w:val="0036758A"/>
    <w:rsid w:val="003768DE"/>
    <w:rsid w:val="003C13CB"/>
    <w:rsid w:val="003C413C"/>
    <w:rsid w:val="003C7F37"/>
    <w:rsid w:val="003E0C94"/>
    <w:rsid w:val="003F66E3"/>
    <w:rsid w:val="00400FB6"/>
    <w:rsid w:val="0040748B"/>
    <w:rsid w:val="00426470"/>
    <w:rsid w:val="00432A43"/>
    <w:rsid w:val="00432B5C"/>
    <w:rsid w:val="004368FA"/>
    <w:rsid w:val="00453BEA"/>
    <w:rsid w:val="00476F73"/>
    <w:rsid w:val="00485336"/>
    <w:rsid w:val="00485F94"/>
    <w:rsid w:val="00490720"/>
    <w:rsid w:val="00490B05"/>
    <w:rsid w:val="004915B7"/>
    <w:rsid w:val="00497236"/>
    <w:rsid w:val="00497D8F"/>
    <w:rsid w:val="004A5D0C"/>
    <w:rsid w:val="004D2EDA"/>
    <w:rsid w:val="004F2EE6"/>
    <w:rsid w:val="004F3E01"/>
    <w:rsid w:val="00501B1C"/>
    <w:rsid w:val="00505F1E"/>
    <w:rsid w:val="00510B3F"/>
    <w:rsid w:val="00524E06"/>
    <w:rsid w:val="00524F1B"/>
    <w:rsid w:val="00532CDA"/>
    <w:rsid w:val="00554DB3"/>
    <w:rsid w:val="00560CC2"/>
    <w:rsid w:val="00565F70"/>
    <w:rsid w:val="00572D74"/>
    <w:rsid w:val="00577116"/>
    <w:rsid w:val="00577C1F"/>
    <w:rsid w:val="00592E3C"/>
    <w:rsid w:val="0059320B"/>
    <w:rsid w:val="005A3475"/>
    <w:rsid w:val="005A685F"/>
    <w:rsid w:val="005D1348"/>
    <w:rsid w:val="0060338D"/>
    <w:rsid w:val="00634B93"/>
    <w:rsid w:val="00636F38"/>
    <w:rsid w:val="00653ED3"/>
    <w:rsid w:val="00685301"/>
    <w:rsid w:val="006A0E4F"/>
    <w:rsid w:val="006B2800"/>
    <w:rsid w:val="006B39E8"/>
    <w:rsid w:val="006C69EB"/>
    <w:rsid w:val="006D7F70"/>
    <w:rsid w:val="006F50A4"/>
    <w:rsid w:val="00722629"/>
    <w:rsid w:val="00736D0F"/>
    <w:rsid w:val="00752D9D"/>
    <w:rsid w:val="007900E8"/>
    <w:rsid w:val="007952E4"/>
    <w:rsid w:val="007B65B9"/>
    <w:rsid w:val="007E7CC2"/>
    <w:rsid w:val="007F0121"/>
    <w:rsid w:val="00805879"/>
    <w:rsid w:val="00835DCA"/>
    <w:rsid w:val="008403E2"/>
    <w:rsid w:val="00871000"/>
    <w:rsid w:val="00873853"/>
    <w:rsid w:val="00873FEB"/>
    <w:rsid w:val="00880F38"/>
    <w:rsid w:val="008B17F0"/>
    <w:rsid w:val="008B541A"/>
    <w:rsid w:val="008C48C8"/>
    <w:rsid w:val="008D707C"/>
    <w:rsid w:val="008E1BE2"/>
    <w:rsid w:val="008E5FE3"/>
    <w:rsid w:val="008E6F8B"/>
    <w:rsid w:val="009322AE"/>
    <w:rsid w:val="009340F4"/>
    <w:rsid w:val="00934480"/>
    <w:rsid w:val="0094374D"/>
    <w:rsid w:val="00951A4B"/>
    <w:rsid w:val="00954D1E"/>
    <w:rsid w:val="0096021D"/>
    <w:rsid w:val="009666CD"/>
    <w:rsid w:val="00977CCF"/>
    <w:rsid w:val="00986698"/>
    <w:rsid w:val="009A1909"/>
    <w:rsid w:val="009D696B"/>
    <w:rsid w:val="009D7570"/>
    <w:rsid w:val="00A23143"/>
    <w:rsid w:val="00A43592"/>
    <w:rsid w:val="00A53AFC"/>
    <w:rsid w:val="00A638D9"/>
    <w:rsid w:val="00A818BE"/>
    <w:rsid w:val="00A81EB4"/>
    <w:rsid w:val="00AC59BC"/>
    <w:rsid w:val="00AC5A05"/>
    <w:rsid w:val="00AC62D6"/>
    <w:rsid w:val="00AD1FED"/>
    <w:rsid w:val="00AD31C1"/>
    <w:rsid w:val="00AD584B"/>
    <w:rsid w:val="00AD6827"/>
    <w:rsid w:val="00AE5F78"/>
    <w:rsid w:val="00B00CF8"/>
    <w:rsid w:val="00B063FA"/>
    <w:rsid w:val="00B23B7D"/>
    <w:rsid w:val="00B261A3"/>
    <w:rsid w:val="00B26C61"/>
    <w:rsid w:val="00B41BD5"/>
    <w:rsid w:val="00B42F63"/>
    <w:rsid w:val="00B5021E"/>
    <w:rsid w:val="00B61CCC"/>
    <w:rsid w:val="00B71168"/>
    <w:rsid w:val="00B76495"/>
    <w:rsid w:val="00B94725"/>
    <w:rsid w:val="00BD1D94"/>
    <w:rsid w:val="00BF6E3C"/>
    <w:rsid w:val="00BF7B6A"/>
    <w:rsid w:val="00C22C6D"/>
    <w:rsid w:val="00C335A5"/>
    <w:rsid w:val="00C40E61"/>
    <w:rsid w:val="00C521BB"/>
    <w:rsid w:val="00C8003F"/>
    <w:rsid w:val="00CB4DA9"/>
    <w:rsid w:val="00CD59DB"/>
    <w:rsid w:val="00CF1C56"/>
    <w:rsid w:val="00D1032F"/>
    <w:rsid w:val="00D515B8"/>
    <w:rsid w:val="00D67728"/>
    <w:rsid w:val="00D743F5"/>
    <w:rsid w:val="00D74FE4"/>
    <w:rsid w:val="00D7526D"/>
    <w:rsid w:val="00D758D0"/>
    <w:rsid w:val="00D817CC"/>
    <w:rsid w:val="00DB684E"/>
    <w:rsid w:val="00DC6F64"/>
    <w:rsid w:val="00DD62AF"/>
    <w:rsid w:val="00DD77D6"/>
    <w:rsid w:val="00DE163F"/>
    <w:rsid w:val="00DE374B"/>
    <w:rsid w:val="00DE7D81"/>
    <w:rsid w:val="00DF2541"/>
    <w:rsid w:val="00E030A9"/>
    <w:rsid w:val="00E04A10"/>
    <w:rsid w:val="00E25F30"/>
    <w:rsid w:val="00E304F9"/>
    <w:rsid w:val="00E30EC4"/>
    <w:rsid w:val="00E366B9"/>
    <w:rsid w:val="00E56F91"/>
    <w:rsid w:val="00E74AE0"/>
    <w:rsid w:val="00E80676"/>
    <w:rsid w:val="00E90A32"/>
    <w:rsid w:val="00EC3C73"/>
    <w:rsid w:val="00EC7C17"/>
    <w:rsid w:val="00ED6724"/>
    <w:rsid w:val="00EE6A8C"/>
    <w:rsid w:val="00EE7D84"/>
    <w:rsid w:val="00EF743C"/>
    <w:rsid w:val="00F51AFA"/>
    <w:rsid w:val="00F837B3"/>
    <w:rsid w:val="00F940F5"/>
    <w:rsid w:val="00FB14A9"/>
    <w:rsid w:val="00FC6A00"/>
    <w:rsid w:val="00FE3AE3"/>
    <w:rsid w:val="00FF2B55"/>
    <w:rsid w:val="00FF7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A403168-4B11-2042-97FC-D5C3D5A876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58A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1AF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1A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1AF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E7D8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E7D8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58E1"/>
  </w:style>
  <w:style w:type="paragraph" w:styleId="Footer">
    <w:name w:val="footer"/>
    <w:basedOn w:val="Normal"/>
    <w:link w:val="Foot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58E1"/>
  </w:style>
  <w:style w:type="paragraph" w:customStyle="1" w:styleId="Default">
    <w:name w:val="Default"/>
    <w:rsid w:val="00CB4DA9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6536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4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99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89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98.bin"/><Relationship Id="rId208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30D237-94BC-7842-97F0-9F1C7296292D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8</Pages>
  <Words>821</Words>
  <Characters>4685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hmed alsharif</cp:lastModifiedBy>
  <cp:revision>9</cp:revision>
  <cp:lastPrinted>2012-12-17T10:44:00Z</cp:lastPrinted>
  <dcterms:created xsi:type="dcterms:W3CDTF">2013-12-20T22:19:00Z</dcterms:created>
  <dcterms:modified xsi:type="dcterms:W3CDTF">2015-12-20T10:43:00Z</dcterms:modified>
</cp:coreProperties>
</file>